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5D24B6E" w14:textId="77777777" w:rsidR="00132227" w:rsidRDefault="00185C96" w:rsidP="00FD7510">
      <w:pPr>
        <w:jc w:val="center"/>
        <w:rPr>
          <w:b/>
        </w:rPr>
      </w:pPr>
      <w:r>
        <w:rPr>
          <w:b/>
        </w:rPr>
        <w:t>C</w:t>
      </w:r>
      <w:r w:rsidR="0051036F">
        <w:rPr>
          <w:b/>
        </w:rPr>
        <w:t>MPT</w:t>
      </w:r>
      <w:r w:rsidR="00FD7510" w:rsidRPr="00310539">
        <w:rPr>
          <w:b/>
        </w:rPr>
        <w:t xml:space="preserve"> 3</w:t>
      </w:r>
      <w:r w:rsidR="0051036F">
        <w:rPr>
          <w:b/>
        </w:rPr>
        <w:t>35</w:t>
      </w:r>
      <w:r w:rsidR="00FD7510" w:rsidRPr="00310539">
        <w:rPr>
          <w:b/>
        </w:rPr>
        <w:t xml:space="preserve"> Discrete </w:t>
      </w:r>
      <w:r>
        <w:rPr>
          <w:b/>
        </w:rPr>
        <w:t>Structures</w:t>
      </w:r>
    </w:p>
    <w:p w14:paraId="5FA47A46" w14:textId="77777777" w:rsidR="00FD7510" w:rsidRDefault="0051036F" w:rsidP="00FD7510">
      <w:pPr>
        <w:jc w:val="center"/>
        <w:rPr>
          <w:b/>
        </w:rPr>
      </w:pPr>
      <w:r>
        <w:rPr>
          <w:b/>
        </w:rPr>
        <w:t>Final Exam</w:t>
      </w:r>
    </w:p>
    <w:p w14:paraId="43F3BBED" w14:textId="77777777" w:rsidR="00FD7510" w:rsidRDefault="00FD7510" w:rsidP="00FD7510">
      <w:pPr>
        <w:jc w:val="center"/>
      </w:pPr>
    </w:p>
    <w:p w14:paraId="787D4D88" w14:textId="77777777" w:rsidR="00832755" w:rsidRDefault="00FD7510" w:rsidP="00FD7510">
      <w:pPr>
        <w:jc w:val="center"/>
      </w:pPr>
      <w:r>
        <w:t>There are 1</w:t>
      </w:r>
      <w:r w:rsidR="0051036F">
        <w:t>0</w:t>
      </w:r>
      <w:r>
        <w:t xml:space="preserve"> problems. The </w:t>
      </w:r>
      <w:r w:rsidR="00832755">
        <w:t xml:space="preserve">total </w:t>
      </w:r>
      <w:r>
        <w:t xml:space="preserve">cost of </w:t>
      </w:r>
      <w:r w:rsidR="00832755">
        <w:t xml:space="preserve">all of them is </w:t>
      </w:r>
      <w:r w:rsidR="00832755" w:rsidRPr="00832755">
        <w:rPr>
          <w:b/>
        </w:rPr>
        <w:t>130 points</w:t>
      </w:r>
      <w:r w:rsidR="00832755">
        <w:t xml:space="preserve">. </w:t>
      </w:r>
    </w:p>
    <w:p w14:paraId="7A1463D2" w14:textId="77777777" w:rsidR="00FD7510" w:rsidRDefault="00832755" w:rsidP="00FD7510">
      <w:pPr>
        <w:jc w:val="center"/>
      </w:pPr>
      <w:r>
        <w:t>Solving any 8 of these problems you will</w:t>
      </w:r>
      <w:r w:rsidR="00FD7510">
        <w:t xml:space="preserve"> </w:t>
      </w:r>
      <w:r>
        <w:t>get not less than 95 points and solving any 9 of them you will get over 100 points. Good luck!</w:t>
      </w:r>
    </w:p>
    <w:p w14:paraId="7B467495" w14:textId="77777777" w:rsidR="009960F5" w:rsidRDefault="009960F5" w:rsidP="00FD7510">
      <w:pPr>
        <w:jc w:val="center"/>
      </w:pPr>
    </w:p>
    <w:p w14:paraId="58F37DBA" w14:textId="77777777" w:rsidR="009960F5" w:rsidRDefault="009960F5" w:rsidP="00FD7510">
      <w:pPr>
        <w:jc w:val="center"/>
      </w:pPr>
      <w:r w:rsidRPr="009960F5">
        <w:rPr>
          <w:b/>
        </w:rPr>
        <w:t xml:space="preserve">Please, submit your solutions in a single MS Word file named </w:t>
      </w:r>
      <w:proofErr w:type="spellStart"/>
      <w:r w:rsidRPr="009960F5">
        <w:rPr>
          <w:b/>
        </w:rPr>
        <w:t>FirstName_LastName_Final</w:t>
      </w:r>
      <w:proofErr w:type="spellEnd"/>
      <w:r>
        <w:t xml:space="preserve">. </w:t>
      </w:r>
    </w:p>
    <w:p w14:paraId="102B1D51" w14:textId="77777777" w:rsidR="009960F5" w:rsidRPr="00FD7510" w:rsidRDefault="009960F5" w:rsidP="00FD7510">
      <w:pPr>
        <w:jc w:val="center"/>
        <w:rPr>
          <w:rFonts w:cs="Times New Roman"/>
          <w:szCs w:val="24"/>
        </w:rPr>
      </w:pPr>
      <w:r w:rsidRPr="009960F5">
        <w:rPr>
          <w:b/>
        </w:rPr>
        <w:t>Any scanned pictures shall be included in that file and MUST be clearly readable</w:t>
      </w:r>
      <w:r>
        <w:t>.</w:t>
      </w:r>
    </w:p>
    <w:p w14:paraId="6110709C" w14:textId="77777777" w:rsidR="00FD7510" w:rsidRDefault="00FD7510" w:rsidP="00132227">
      <w:pPr>
        <w:rPr>
          <w:rFonts w:cs="Times New Roman"/>
          <w:szCs w:val="24"/>
        </w:rPr>
      </w:pPr>
    </w:p>
    <w:p w14:paraId="12CD56DB" w14:textId="40E1EE04" w:rsidR="00BD625A" w:rsidRPr="00BD625A" w:rsidRDefault="000D1F45" w:rsidP="00BD625A">
      <w:pPr>
        <w:pStyle w:val="ListParagraph"/>
        <w:numPr>
          <w:ilvl w:val="0"/>
          <w:numId w:val="4"/>
        </w:numPr>
        <w:jc w:val="left"/>
        <w:rPr>
          <w:rFonts w:cs="Times New Roman"/>
          <w:szCs w:val="24"/>
        </w:rPr>
      </w:pPr>
      <w:r w:rsidRPr="00BD625A">
        <w:rPr>
          <w:rFonts w:cs="Times New Roman"/>
          <w:szCs w:val="24"/>
        </w:rPr>
        <w:t>(</w:t>
      </w:r>
      <w:r w:rsidRPr="00BD625A">
        <w:rPr>
          <w:rFonts w:cs="Times New Roman"/>
          <w:b/>
          <w:szCs w:val="24"/>
        </w:rPr>
        <w:t>10 points</w:t>
      </w:r>
      <w:r w:rsidRPr="00BD625A">
        <w:rPr>
          <w:rFonts w:cs="Times New Roman"/>
          <w:szCs w:val="24"/>
        </w:rPr>
        <w:t>)</w:t>
      </w:r>
      <w:r w:rsidR="00FD7510" w:rsidRPr="00BD625A">
        <w:rPr>
          <w:rFonts w:cs="Times New Roman"/>
          <w:szCs w:val="24"/>
        </w:rPr>
        <w:t xml:space="preserve"> </w:t>
      </w:r>
      <w:r w:rsidR="00185C96" w:rsidRPr="00BD625A">
        <w:rPr>
          <w:rFonts w:cs="Times New Roman"/>
          <w:szCs w:val="24"/>
        </w:rPr>
        <w:t>Prove using mathematical induction th</w:t>
      </w:r>
      <w:r w:rsidR="00BD625A">
        <w:rPr>
          <w:rFonts w:cs="Times New Roman"/>
          <w:szCs w:val="24"/>
        </w:rPr>
        <w:t>at</w:t>
      </w:r>
      <w:r w:rsidR="00BD625A" w:rsidRPr="00F83A5E">
        <w:rPr>
          <w:rFonts w:cs="Times New Roman"/>
          <w:position w:val="-26"/>
          <w:szCs w:val="24"/>
        </w:rPr>
        <w:object w:dxaOrig="4900" w:dyaOrig="620" w14:anchorId="262ABA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6" type="#_x0000_t75" style="width:316.55pt;height:39.45pt" o:ole="">
            <v:imagedata r:id="rId8" o:title=""/>
          </v:shape>
          <o:OLEObject Type="Embed" ProgID="Equation.DSMT4" ShapeID="_x0000_i1106" DrawAspect="Content" ObjectID="_1619009141" r:id="rId9"/>
        </w:object>
      </w:r>
    </w:p>
    <w:p w14:paraId="126E7840" w14:textId="77777777" w:rsidR="00185C96" w:rsidRDefault="00185C96" w:rsidP="00132227">
      <w:pPr>
        <w:rPr>
          <w:rFonts w:cs="Times New Roman"/>
          <w:szCs w:val="24"/>
        </w:rPr>
      </w:pPr>
    </w:p>
    <w:p w14:paraId="3307F635" w14:textId="77777777" w:rsidR="00185C96" w:rsidRDefault="00185C96" w:rsidP="00132227">
      <w:pPr>
        <w:rPr>
          <w:rFonts w:cs="Times New Roman"/>
          <w:szCs w:val="24"/>
        </w:rPr>
      </w:pPr>
    </w:p>
    <w:p w14:paraId="537D299E" w14:textId="3674E133" w:rsidR="00185C96" w:rsidRDefault="00185C96" w:rsidP="00132227">
      <w:pPr>
        <w:rPr>
          <w:rFonts w:cs="Times New Roman"/>
          <w:szCs w:val="24"/>
        </w:rPr>
      </w:pPr>
    </w:p>
    <w:p w14:paraId="3CF041E3" w14:textId="77777777" w:rsidR="00BD625A" w:rsidRDefault="00BD625A" w:rsidP="00132227">
      <w:pPr>
        <w:rPr>
          <w:rFonts w:cs="Times New Roman"/>
          <w:szCs w:val="24"/>
        </w:rPr>
      </w:pPr>
    </w:p>
    <w:p w14:paraId="03B26E7D" w14:textId="77777777" w:rsidR="00185C96" w:rsidRDefault="00185C96" w:rsidP="00132227">
      <w:pPr>
        <w:rPr>
          <w:rFonts w:cs="Times New Roman"/>
          <w:szCs w:val="24"/>
        </w:rPr>
      </w:pPr>
    </w:p>
    <w:p w14:paraId="427166F3" w14:textId="25578C2B" w:rsidR="00185C96" w:rsidRDefault="00185C96" w:rsidP="00BD625A">
      <w:pPr>
        <w:jc w:val="left"/>
        <w:rPr>
          <w:rFonts w:cs="Times New Roman"/>
          <w:szCs w:val="24"/>
        </w:rPr>
      </w:pPr>
      <w:r>
        <w:rPr>
          <w:rFonts w:cs="Times New Roman"/>
          <w:b/>
          <w:szCs w:val="24"/>
        </w:rPr>
        <w:t>2</w:t>
      </w:r>
      <w:r w:rsidR="00942BE2">
        <w:rPr>
          <w:rFonts w:cs="Times New Roman"/>
          <w:szCs w:val="24"/>
        </w:rPr>
        <w:t>.</w:t>
      </w:r>
      <w:r w:rsidR="000D1F45">
        <w:rPr>
          <w:rFonts w:cs="Times New Roman"/>
          <w:szCs w:val="24"/>
        </w:rPr>
        <w:t>(</w:t>
      </w:r>
      <w:r w:rsidR="000D1F45" w:rsidRPr="000D1F45">
        <w:rPr>
          <w:rFonts w:cs="Times New Roman"/>
          <w:b/>
          <w:szCs w:val="24"/>
        </w:rPr>
        <w:t>1</w:t>
      </w:r>
      <w:r w:rsidR="00832755">
        <w:rPr>
          <w:rFonts w:cs="Times New Roman"/>
          <w:b/>
          <w:szCs w:val="24"/>
        </w:rPr>
        <w:t>0</w:t>
      </w:r>
      <w:r w:rsidR="00942BE2">
        <w:rPr>
          <w:rFonts w:cs="Times New Roman"/>
          <w:b/>
          <w:szCs w:val="24"/>
        </w:rPr>
        <w:t xml:space="preserve"> </w:t>
      </w:r>
      <w:r w:rsidR="000D1F45" w:rsidRPr="000D1F45">
        <w:rPr>
          <w:rFonts w:cs="Times New Roman"/>
          <w:b/>
          <w:szCs w:val="24"/>
        </w:rPr>
        <w:t>points</w:t>
      </w:r>
      <w:r w:rsidR="000D1F45">
        <w:rPr>
          <w:rFonts w:cs="Times New Roman"/>
          <w:szCs w:val="24"/>
        </w:rPr>
        <w:t>)</w:t>
      </w:r>
      <w:r w:rsidRPr="00F83A5E">
        <w:rPr>
          <w:rFonts w:cs="Times New Roman"/>
          <w:szCs w:val="24"/>
        </w:rPr>
        <w:t xml:space="preserve"> Prove using mathematical induction that </w:t>
      </w:r>
      <w:r w:rsidR="00BD625A" w:rsidRPr="00943A83">
        <w:rPr>
          <w:rFonts w:cs="Times New Roman"/>
          <w:position w:val="-10"/>
          <w:szCs w:val="24"/>
        </w:rPr>
        <w:object w:dxaOrig="4020" w:dyaOrig="360" w14:anchorId="360370DF">
          <v:shape id="_x0000_i1104" type="#_x0000_t75" style="width:201pt;height:18.15pt" o:ole="">
            <v:imagedata r:id="rId10" o:title=""/>
          </v:shape>
          <o:OLEObject Type="Embed" ProgID="Equation.DSMT4" ShapeID="_x0000_i1104" DrawAspect="Content" ObjectID="_1619009142" r:id="rId11"/>
        </w:object>
      </w:r>
    </w:p>
    <w:p w14:paraId="13875471" w14:textId="77777777" w:rsidR="00185C96" w:rsidRDefault="00185C96" w:rsidP="00132227">
      <w:pPr>
        <w:rPr>
          <w:rFonts w:cs="Times New Roman"/>
          <w:szCs w:val="24"/>
        </w:rPr>
      </w:pPr>
    </w:p>
    <w:p w14:paraId="49BF3690" w14:textId="77777777" w:rsidR="00185C96" w:rsidRDefault="00185C96" w:rsidP="00132227">
      <w:pPr>
        <w:rPr>
          <w:rFonts w:cs="Times New Roman"/>
          <w:szCs w:val="24"/>
        </w:rPr>
      </w:pPr>
    </w:p>
    <w:p w14:paraId="479CFF0A" w14:textId="77777777" w:rsidR="00185C96" w:rsidRDefault="00185C96" w:rsidP="00132227">
      <w:pPr>
        <w:rPr>
          <w:rFonts w:cs="Times New Roman"/>
          <w:szCs w:val="24"/>
        </w:rPr>
      </w:pPr>
    </w:p>
    <w:p w14:paraId="6CF0FC78" w14:textId="77777777" w:rsidR="00185C96" w:rsidRDefault="00185C96" w:rsidP="00132227">
      <w:pPr>
        <w:rPr>
          <w:rFonts w:cs="Times New Roman"/>
          <w:szCs w:val="24"/>
        </w:rPr>
      </w:pPr>
    </w:p>
    <w:p w14:paraId="74127FA0" w14:textId="77777777" w:rsidR="00185C96" w:rsidRDefault="00185C96" w:rsidP="00132227">
      <w:pPr>
        <w:rPr>
          <w:rFonts w:cs="Times New Roman"/>
          <w:szCs w:val="24"/>
        </w:rPr>
      </w:pPr>
    </w:p>
    <w:p w14:paraId="04B71D08" w14:textId="77777777" w:rsidR="00185C96" w:rsidRDefault="00185C96" w:rsidP="00132227">
      <w:pPr>
        <w:rPr>
          <w:rFonts w:cs="Times New Roman"/>
          <w:szCs w:val="24"/>
        </w:rPr>
      </w:pPr>
    </w:p>
    <w:p w14:paraId="7FE171C7" w14:textId="77777777" w:rsidR="00185C96" w:rsidRDefault="00185C96" w:rsidP="00132227">
      <w:pPr>
        <w:rPr>
          <w:rFonts w:cs="Times New Roman"/>
          <w:szCs w:val="24"/>
        </w:rPr>
      </w:pPr>
    </w:p>
    <w:p w14:paraId="06D6D024" w14:textId="77777777" w:rsidR="00185C96" w:rsidRDefault="00185C96" w:rsidP="00132227">
      <w:pPr>
        <w:rPr>
          <w:rFonts w:cs="Times New Roman"/>
          <w:szCs w:val="24"/>
        </w:rPr>
      </w:pPr>
    </w:p>
    <w:p w14:paraId="79FB9778" w14:textId="77777777" w:rsidR="00185C96" w:rsidRDefault="00185C96" w:rsidP="00132227">
      <w:pPr>
        <w:rPr>
          <w:rFonts w:cs="Times New Roman"/>
          <w:szCs w:val="24"/>
        </w:rPr>
      </w:pPr>
    </w:p>
    <w:p w14:paraId="43EEBEBF" w14:textId="77777777" w:rsidR="00A85009" w:rsidRDefault="00A85009" w:rsidP="00132227">
      <w:pPr>
        <w:rPr>
          <w:rFonts w:cs="Times New Roman"/>
          <w:szCs w:val="24"/>
        </w:rPr>
      </w:pPr>
    </w:p>
    <w:p w14:paraId="39186B72" w14:textId="77777777" w:rsidR="00185C96" w:rsidRPr="00185C96" w:rsidRDefault="00795F22" w:rsidP="00185C96">
      <w:r>
        <w:rPr>
          <w:rFonts w:cs="Times New Roman"/>
          <w:b/>
          <w:szCs w:val="24"/>
        </w:rPr>
        <w:t>3</w:t>
      </w:r>
      <w:r w:rsidR="003D01FF">
        <w:rPr>
          <w:rFonts w:cs="Times New Roman"/>
          <w:szCs w:val="24"/>
        </w:rPr>
        <w:t xml:space="preserve">. </w:t>
      </w:r>
      <w:r w:rsidR="000D1F45">
        <w:rPr>
          <w:rFonts w:cs="Times New Roman"/>
          <w:szCs w:val="24"/>
        </w:rPr>
        <w:t>(</w:t>
      </w:r>
      <w:r w:rsidR="000D1F45" w:rsidRPr="000D1F45">
        <w:rPr>
          <w:rFonts w:cs="Times New Roman"/>
          <w:b/>
          <w:szCs w:val="24"/>
        </w:rPr>
        <w:t>10 points</w:t>
      </w:r>
      <w:r w:rsidR="000D1F45">
        <w:rPr>
          <w:rFonts w:cs="Times New Roman"/>
          <w:szCs w:val="24"/>
        </w:rPr>
        <w:t xml:space="preserve">) </w:t>
      </w:r>
      <w:r w:rsidR="00185C96" w:rsidRPr="00185C96">
        <w:t>Prove the following generalization of the De Morgan’s law using mathematical induction</w:t>
      </w:r>
    </w:p>
    <w:p w14:paraId="78DEC7E2" w14:textId="77777777" w:rsidR="00185C96" w:rsidRPr="00185C96" w:rsidRDefault="00185C96" w:rsidP="00185C96"/>
    <w:p w14:paraId="15A71048" w14:textId="77777777" w:rsidR="00185C96" w:rsidRPr="00185C96" w:rsidRDefault="00185C96" w:rsidP="00185C96">
      <w:pPr>
        <w:rPr>
          <w:rFonts w:cs="Times New Roman"/>
          <w:szCs w:val="24"/>
        </w:rPr>
      </w:pPr>
      <w:r w:rsidRPr="00185C96">
        <w:rPr>
          <w:position w:val="-12"/>
        </w:rPr>
        <w:object w:dxaOrig="2439" w:dyaOrig="400" w14:anchorId="3A42A8CA">
          <v:shape id="_x0000_i1027" type="#_x0000_t75" style="width:122.05pt;height:20.05pt" o:ole="">
            <v:imagedata r:id="rId12" o:title=""/>
          </v:shape>
          <o:OLEObject Type="Embed" ProgID="Equation.DSMT4" ShapeID="_x0000_i1027" DrawAspect="Content" ObjectID="_1619009143" r:id="rId13"/>
        </w:object>
      </w:r>
    </w:p>
    <w:p w14:paraId="45285247" w14:textId="77777777" w:rsidR="003D01FF" w:rsidRDefault="003D01FF" w:rsidP="00132227">
      <w:pPr>
        <w:rPr>
          <w:rFonts w:cs="Times New Roman"/>
          <w:szCs w:val="24"/>
        </w:rPr>
      </w:pPr>
    </w:p>
    <w:p w14:paraId="36E94982" w14:textId="77777777" w:rsidR="00FD7510" w:rsidRDefault="00FD7510" w:rsidP="00132227">
      <w:pPr>
        <w:rPr>
          <w:rFonts w:cs="Times New Roman"/>
          <w:szCs w:val="24"/>
        </w:rPr>
      </w:pPr>
    </w:p>
    <w:p w14:paraId="2EB5C04B" w14:textId="77777777" w:rsidR="00795F22" w:rsidRDefault="00795F22" w:rsidP="00555AC4">
      <w:pPr>
        <w:jc w:val="left"/>
      </w:pPr>
    </w:p>
    <w:p w14:paraId="0D9EBC57" w14:textId="77777777" w:rsidR="00185C96" w:rsidRDefault="00185C96" w:rsidP="00555AC4">
      <w:pPr>
        <w:jc w:val="left"/>
      </w:pPr>
    </w:p>
    <w:p w14:paraId="1DAC06D6" w14:textId="77777777" w:rsidR="00185C96" w:rsidRDefault="00185C96" w:rsidP="00555AC4">
      <w:pPr>
        <w:jc w:val="left"/>
      </w:pPr>
    </w:p>
    <w:p w14:paraId="6B8F002E" w14:textId="77777777" w:rsidR="00185C96" w:rsidRDefault="00185C96" w:rsidP="00555AC4">
      <w:pPr>
        <w:jc w:val="left"/>
      </w:pPr>
    </w:p>
    <w:p w14:paraId="6806C6A4" w14:textId="77777777" w:rsidR="00185C96" w:rsidRDefault="00185C96" w:rsidP="00555AC4">
      <w:pPr>
        <w:jc w:val="left"/>
      </w:pPr>
    </w:p>
    <w:p w14:paraId="66FF6B00" w14:textId="77777777" w:rsidR="00555AC4" w:rsidRDefault="00555AC4" w:rsidP="00555AC4">
      <w:pPr>
        <w:jc w:val="left"/>
      </w:pPr>
    </w:p>
    <w:p w14:paraId="6FB8CEA4" w14:textId="77777777" w:rsidR="00555AC4" w:rsidRDefault="00555AC4" w:rsidP="00555AC4">
      <w:pPr>
        <w:jc w:val="left"/>
      </w:pPr>
    </w:p>
    <w:p w14:paraId="5030BB69" w14:textId="1D0D718F" w:rsidR="00BD625A" w:rsidRDefault="00BD625A" w:rsidP="00BD625A">
      <w:pPr>
        <w:jc w:val="left"/>
      </w:pPr>
      <w:r>
        <w:rPr>
          <w:b/>
        </w:rPr>
        <w:lastRenderedPageBreak/>
        <w:t>4</w:t>
      </w:r>
      <w:r>
        <w:t xml:space="preserve">. </w:t>
      </w:r>
      <w:r>
        <w:rPr>
          <w:rFonts w:cs="Times New Roman"/>
          <w:szCs w:val="24"/>
        </w:rPr>
        <w:t>(2</w:t>
      </w:r>
      <w:r>
        <w:rPr>
          <w:rFonts w:cs="Times New Roman"/>
          <w:b/>
          <w:szCs w:val="24"/>
        </w:rPr>
        <w:t>0 points</w:t>
      </w:r>
      <w:r>
        <w:rPr>
          <w:rFonts w:cs="Times New Roman"/>
          <w:szCs w:val="24"/>
        </w:rPr>
        <w:t xml:space="preserve">) </w:t>
      </w:r>
      <w:r>
        <w:t>Verify the</w:t>
      </w:r>
      <w:r>
        <w:t xml:space="preserve"> </w:t>
      </w:r>
      <w:r>
        <w:t>correctness of the Selection Sort algorithm (</w:t>
      </w:r>
      <w:r>
        <w:rPr>
          <w:b/>
        </w:rPr>
        <w:t>descending</w:t>
      </w:r>
      <w:r>
        <w:t xml:space="preserve"> order) using induction.</w:t>
      </w:r>
    </w:p>
    <w:p w14:paraId="78929876" w14:textId="77777777" w:rsidR="00BD625A" w:rsidRDefault="00BD625A" w:rsidP="00BD625A">
      <w:pPr>
        <w:jc w:val="left"/>
      </w:pPr>
    </w:p>
    <w:p w14:paraId="2AEFE798" w14:textId="77777777" w:rsidR="00BD625A" w:rsidRDefault="00BD625A" w:rsidP="00BD625A">
      <w:pPr>
        <w:jc w:val="left"/>
      </w:pPr>
      <w:r>
        <w:t>Algorithm:</w:t>
      </w:r>
    </w:p>
    <w:p w14:paraId="50948E74" w14:textId="77777777" w:rsidR="00BD625A" w:rsidRDefault="00BD625A" w:rsidP="00BD625A">
      <w:pPr>
        <w:jc w:val="left"/>
      </w:pPr>
    </w:p>
    <w:p w14:paraId="6E29E8FB" w14:textId="77777777" w:rsidR="00BD625A" w:rsidRDefault="00BD625A" w:rsidP="00BD625A">
      <w:pPr>
        <w:jc w:val="left"/>
      </w:pPr>
      <w:r>
        <w:rPr>
          <w:b/>
          <w:bCs/>
        </w:rPr>
        <w:t xml:space="preserve">for </w:t>
      </w:r>
      <w:r>
        <w:t xml:space="preserve">j = 1 to </w:t>
      </w:r>
      <w:r>
        <w:rPr>
          <w:b/>
          <w:bCs/>
        </w:rPr>
        <w:t xml:space="preserve">length </w:t>
      </w:r>
      <w:r>
        <w:t xml:space="preserve">(A)-1 </w:t>
      </w:r>
    </w:p>
    <w:p w14:paraId="58DBD427" w14:textId="77777777" w:rsidR="00BD625A" w:rsidRDefault="00BD625A" w:rsidP="00BD625A">
      <w:pPr>
        <w:jc w:val="left"/>
      </w:pPr>
      <w:r>
        <w:t xml:space="preserve">{ </w:t>
      </w:r>
    </w:p>
    <w:p w14:paraId="0466B676" w14:textId="77777777" w:rsidR="00BD625A" w:rsidRDefault="00BD625A" w:rsidP="00BD625A">
      <w:pPr>
        <w:ind w:firstLine="720"/>
        <w:jc w:val="left"/>
      </w:pPr>
      <w:r>
        <w:rPr>
          <w:b/>
          <w:bCs/>
        </w:rPr>
        <w:t xml:space="preserve">for </w:t>
      </w:r>
      <w:proofErr w:type="spellStart"/>
      <w:r>
        <w:t>i</w:t>
      </w:r>
      <w:proofErr w:type="spellEnd"/>
      <w:r>
        <w:t xml:space="preserve">=j+1 to </w:t>
      </w:r>
      <w:r>
        <w:rPr>
          <w:b/>
          <w:bCs/>
        </w:rPr>
        <w:t>length (</w:t>
      </w:r>
      <w:r>
        <w:t xml:space="preserve">A) </w:t>
      </w:r>
    </w:p>
    <w:p w14:paraId="73727B9F" w14:textId="77777777" w:rsidR="00BD625A" w:rsidRDefault="00BD625A" w:rsidP="00BD625A">
      <w:pPr>
        <w:jc w:val="left"/>
      </w:pPr>
      <w:r>
        <w:tab/>
      </w:r>
      <w:r>
        <w:tab/>
      </w:r>
      <w:r>
        <w:rPr>
          <w:b/>
          <w:bCs/>
        </w:rPr>
        <w:t xml:space="preserve">if </w:t>
      </w:r>
      <w:r>
        <w:t>A[j]&lt;A[</w:t>
      </w:r>
      <w:proofErr w:type="spellStart"/>
      <w:r>
        <w:t>i</w:t>
      </w:r>
      <w:proofErr w:type="spellEnd"/>
      <w:r>
        <w:t>] // if this is true, swap A[</w:t>
      </w:r>
      <w:proofErr w:type="spellStart"/>
      <w:r>
        <w:t>i</w:t>
      </w:r>
      <w:proofErr w:type="spellEnd"/>
      <w:r>
        <w:t>] and A[j]</w:t>
      </w:r>
    </w:p>
    <w:p w14:paraId="09FD69CB" w14:textId="77777777" w:rsidR="00BD625A" w:rsidRDefault="00BD625A" w:rsidP="00BD625A">
      <w:pPr>
        <w:jc w:val="left"/>
      </w:pPr>
      <w:r>
        <w:tab/>
      </w:r>
      <w:r>
        <w:tab/>
      </w:r>
      <w:r>
        <w:tab/>
        <w:t>{</w:t>
      </w:r>
    </w:p>
    <w:p w14:paraId="59D03AEE" w14:textId="77777777" w:rsidR="00BD625A" w:rsidRDefault="00BD625A" w:rsidP="00BD625A">
      <w:pPr>
        <w:ind w:left="1440" w:firstLine="720"/>
        <w:jc w:val="left"/>
      </w:pPr>
      <w:r>
        <w:t>key=A[j]</w:t>
      </w:r>
    </w:p>
    <w:p w14:paraId="2471A06B" w14:textId="77777777" w:rsidR="00BD625A" w:rsidRDefault="00BD625A" w:rsidP="00BD625A">
      <w:pPr>
        <w:ind w:left="1440" w:firstLine="720"/>
        <w:jc w:val="left"/>
      </w:pPr>
      <w:r>
        <w:t>A[j]=A[</w:t>
      </w:r>
      <w:proofErr w:type="spellStart"/>
      <w:r>
        <w:t>i</w:t>
      </w:r>
      <w:proofErr w:type="spellEnd"/>
      <w:r>
        <w:t>]</w:t>
      </w:r>
    </w:p>
    <w:p w14:paraId="3623E830" w14:textId="77777777" w:rsidR="00BD625A" w:rsidRDefault="00BD625A" w:rsidP="00BD625A">
      <w:pPr>
        <w:ind w:left="1440" w:firstLine="720"/>
        <w:jc w:val="left"/>
      </w:pPr>
      <w:r>
        <w:t>A[</w:t>
      </w:r>
      <w:proofErr w:type="spellStart"/>
      <w:r>
        <w:t>i</w:t>
      </w:r>
      <w:proofErr w:type="spellEnd"/>
      <w:r>
        <w:t>]=key</w:t>
      </w:r>
    </w:p>
    <w:p w14:paraId="1A8F3F93" w14:textId="77777777" w:rsidR="00BD625A" w:rsidRDefault="00BD625A" w:rsidP="00BD625A">
      <w:pPr>
        <w:ind w:left="1440" w:firstLine="720"/>
        <w:jc w:val="left"/>
      </w:pPr>
      <w:r>
        <w:t>}</w:t>
      </w:r>
    </w:p>
    <w:p w14:paraId="04869E7B" w14:textId="77777777" w:rsidR="00BD625A" w:rsidRDefault="00BD625A" w:rsidP="00BD625A">
      <w:pPr>
        <w:jc w:val="left"/>
      </w:pPr>
      <w:r>
        <w:t>}</w:t>
      </w:r>
    </w:p>
    <w:p w14:paraId="3B7A9160" w14:textId="27CA449B" w:rsidR="00BD625A" w:rsidRDefault="00BD625A" w:rsidP="00BD625A">
      <w:pPr>
        <w:jc w:val="left"/>
      </w:pPr>
      <w:r>
        <w:t>}</w:t>
      </w:r>
    </w:p>
    <w:p w14:paraId="15B6B6FE" w14:textId="77777777" w:rsidR="00BD625A" w:rsidRDefault="00BD625A" w:rsidP="00BD625A">
      <w:pPr>
        <w:jc w:val="left"/>
      </w:pPr>
    </w:p>
    <w:p w14:paraId="18BF3B60" w14:textId="77777777" w:rsidR="00A60CA9" w:rsidRDefault="00A60CA9" w:rsidP="00555AC4">
      <w:pPr>
        <w:jc w:val="left"/>
      </w:pPr>
    </w:p>
    <w:p w14:paraId="7B558174" w14:textId="77777777" w:rsidR="00A60CA9" w:rsidRDefault="00A60CA9" w:rsidP="00555AC4">
      <w:pPr>
        <w:jc w:val="left"/>
      </w:pPr>
    </w:p>
    <w:p w14:paraId="1A542618" w14:textId="77777777" w:rsidR="008C115B" w:rsidRDefault="008C115B" w:rsidP="00555AC4">
      <w:pPr>
        <w:jc w:val="left"/>
      </w:pPr>
    </w:p>
    <w:p w14:paraId="29463060" w14:textId="77777777" w:rsidR="00943FF9" w:rsidRDefault="00943FF9" w:rsidP="00555AC4">
      <w:pPr>
        <w:jc w:val="left"/>
      </w:pPr>
    </w:p>
    <w:p w14:paraId="04BA9B8F" w14:textId="77777777" w:rsidR="00943FF9" w:rsidRDefault="00943FF9" w:rsidP="00555AC4">
      <w:pPr>
        <w:jc w:val="left"/>
      </w:pPr>
    </w:p>
    <w:p w14:paraId="4052D4BE" w14:textId="563435D7" w:rsidR="008C115B" w:rsidRDefault="008C115B" w:rsidP="00555AC4">
      <w:pPr>
        <w:jc w:val="left"/>
      </w:pPr>
    </w:p>
    <w:p w14:paraId="2C02523C" w14:textId="77777777" w:rsidR="003A050F" w:rsidRDefault="003A050F" w:rsidP="00555AC4">
      <w:pPr>
        <w:jc w:val="left"/>
      </w:pPr>
    </w:p>
    <w:p w14:paraId="44B8499A" w14:textId="77777777" w:rsidR="00762EDD" w:rsidRPr="00762EDD" w:rsidRDefault="008C115B" w:rsidP="00762EDD">
      <w:r>
        <w:rPr>
          <w:rFonts w:cs="Times New Roman"/>
          <w:b/>
          <w:szCs w:val="24"/>
        </w:rPr>
        <w:t>5</w:t>
      </w:r>
      <w:r w:rsidR="00E41C9C">
        <w:rPr>
          <w:rFonts w:cs="Times New Roman"/>
          <w:szCs w:val="24"/>
        </w:rPr>
        <w:t xml:space="preserve">. </w:t>
      </w:r>
      <w:r w:rsidR="000D1F45">
        <w:rPr>
          <w:rFonts w:cs="Times New Roman"/>
          <w:szCs w:val="24"/>
        </w:rPr>
        <w:t>(</w:t>
      </w:r>
      <w:r w:rsidR="000D1F45" w:rsidRPr="000D1F45">
        <w:rPr>
          <w:rFonts w:cs="Times New Roman"/>
          <w:b/>
          <w:szCs w:val="24"/>
        </w:rPr>
        <w:t>10 points</w:t>
      </w:r>
      <w:r w:rsidR="000D1F45">
        <w:rPr>
          <w:rFonts w:cs="Times New Roman"/>
          <w:szCs w:val="24"/>
        </w:rPr>
        <w:t xml:space="preserve">) </w:t>
      </w:r>
      <w:r w:rsidR="00762EDD" w:rsidRPr="00762EDD">
        <w:t>Evaluate the following (justify your solution)</w:t>
      </w:r>
    </w:p>
    <w:p w14:paraId="6CEC64D8" w14:textId="77777777" w:rsidR="00762EDD" w:rsidRPr="00762EDD" w:rsidRDefault="00762EDD" w:rsidP="00762EDD"/>
    <w:p w14:paraId="43E5B2BF" w14:textId="3BB67CBB" w:rsidR="00762EDD" w:rsidRDefault="00762EDD" w:rsidP="00762EDD">
      <w:pPr>
        <w:numPr>
          <w:ilvl w:val="0"/>
          <w:numId w:val="3"/>
        </w:numPr>
        <w:spacing w:line="240" w:lineRule="auto"/>
        <w:contextualSpacing/>
      </w:pPr>
      <w:r w:rsidRPr="00762EDD">
        <w:t xml:space="preserve"> </w:t>
      </w:r>
      <w:r w:rsidRPr="00762EDD">
        <w:rPr>
          <w:position w:val="-14"/>
        </w:rPr>
        <w:object w:dxaOrig="920" w:dyaOrig="400" w14:anchorId="2A522BB8">
          <v:shape id="_x0000_i1028" type="#_x0000_t75" style="width:46.35pt;height:20.05pt" o:ole="">
            <v:imagedata r:id="rId14" o:title=""/>
          </v:shape>
          <o:OLEObject Type="Embed" ProgID="Equation.DSMT4" ShapeID="_x0000_i1028" DrawAspect="Content" ObjectID="_1619009144" r:id="rId15"/>
        </w:object>
      </w:r>
      <w:r w:rsidRPr="00762EDD">
        <w:t xml:space="preserve"> in </w:t>
      </w:r>
      <w:r w:rsidR="00BD625A">
        <w:rPr>
          <w:position w:val="-12"/>
        </w:rPr>
        <w:object w:dxaOrig="308" w:dyaOrig="360" w14:anchorId="0AFD8A7C">
          <v:shape id="_x0000_i1156" type="#_x0000_t75" style="width:15.4pt;height:18pt" o:ole="">
            <v:imagedata r:id="rId16" o:title=""/>
          </v:shape>
          <o:OLEObject Type="Embed" ProgID="Equation.DSMT4" ShapeID="_x0000_i1156" DrawAspect="Content" ObjectID="_1619009145" r:id="rId17"/>
        </w:object>
      </w:r>
    </w:p>
    <w:p w14:paraId="5A40BD56" w14:textId="581107B4" w:rsidR="00792B6E" w:rsidRDefault="00792B6E" w:rsidP="00792B6E">
      <w:pPr>
        <w:spacing w:line="240" w:lineRule="auto"/>
        <w:ind w:left="720"/>
        <w:contextualSpacing/>
      </w:pPr>
      <w:r>
        <w:t>[4]</w:t>
      </w:r>
      <w:r w:rsidR="00B862C8">
        <w:t xml:space="preserve"> </w:t>
      </w:r>
      <w:r>
        <w:t>+</w:t>
      </w:r>
      <w:r w:rsidR="00B862C8">
        <w:t xml:space="preserve"> </w:t>
      </w:r>
      <w:r>
        <w:t xml:space="preserve">[19] = </w:t>
      </w:r>
      <w:r w:rsidR="00B862C8">
        <w:t>[23] = [</w:t>
      </w:r>
      <w:r w:rsidR="00BD625A">
        <w:t>3</w:t>
      </w:r>
      <w:r w:rsidR="00B862C8">
        <w:t>] in</w:t>
      </w:r>
      <w:r w:rsidR="00BD625A">
        <w:rPr>
          <w:position w:val="-12"/>
        </w:rPr>
        <w:object w:dxaOrig="308" w:dyaOrig="360" w14:anchorId="39B1A8AF">
          <v:shape id="_x0000_i1170" type="#_x0000_t75" style="width:15.4pt;height:18pt" o:ole="">
            <v:imagedata r:id="rId16" o:title=""/>
          </v:shape>
          <o:OLEObject Type="Embed" ProgID="Equation.DSMT4" ShapeID="_x0000_i1170" DrawAspect="Content" ObjectID="_1619009146" r:id="rId18"/>
        </w:object>
      </w:r>
      <w:r w:rsidR="00BD625A">
        <w:t xml:space="preserve"> b</w:t>
      </w:r>
      <w:r w:rsidR="00B862C8">
        <w:t xml:space="preserve">ecause </w:t>
      </w:r>
      <w:r>
        <w:t>23mod</w:t>
      </w:r>
      <w:r w:rsidR="00BD625A">
        <w:t>5</w:t>
      </w:r>
      <w:r w:rsidR="00B862C8">
        <w:t>=</w:t>
      </w:r>
      <w:r w:rsidR="00BD625A">
        <w:t>3</w:t>
      </w:r>
    </w:p>
    <w:p w14:paraId="3B5F60B0" w14:textId="77777777" w:rsidR="00B862C8" w:rsidRPr="00762EDD" w:rsidRDefault="00B862C8" w:rsidP="00792B6E">
      <w:pPr>
        <w:spacing w:line="240" w:lineRule="auto"/>
        <w:ind w:left="720"/>
        <w:contextualSpacing/>
      </w:pPr>
    </w:p>
    <w:p w14:paraId="5E072206" w14:textId="0B27802C" w:rsidR="00762EDD" w:rsidRDefault="00762EDD" w:rsidP="00762EDD">
      <w:pPr>
        <w:numPr>
          <w:ilvl w:val="0"/>
          <w:numId w:val="3"/>
        </w:numPr>
        <w:spacing w:line="240" w:lineRule="auto"/>
        <w:contextualSpacing/>
      </w:pPr>
      <w:r w:rsidRPr="00762EDD">
        <w:rPr>
          <w:position w:val="-14"/>
        </w:rPr>
        <w:object w:dxaOrig="900" w:dyaOrig="400" w14:anchorId="70523F11">
          <v:shape id="_x0000_i1030" type="#_x0000_t75" style="width:45.1pt;height:20.05pt" o:ole="">
            <v:imagedata r:id="rId19" o:title=""/>
          </v:shape>
          <o:OLEObject Type="Embed" ProgID="Equation.DSMT4" ShapeID="_x0000_i1030" DrawAspect="Content" ObjectID="_1619009147" r:id="rId20"/>
        </w:object>
      </w:r>
      <w:r w:rsidRPr="00762EDD">
        <w:t xml:space="preserve"> in </w:t>
      </w:r>
      <w:r w:rsidR="00BD625A">
        <w:rPr>
          <w:position w:val="-12"/>
        </w:rPr>
        <w:object w:dxaOrig="308" w:dyaOrig="360" w14:anchorId="541D8295">
          <v:shape id="_x0000_i1158" type="#_x0000_t75" style="width:15.4pt;height:18pt" o:ole="">
            <v:imagedata r:id="rId16" o:title=""/>
          </v:shape>
          <o:OLEObject Type="Embed" ProgID="Equation.DSMT4" ShapeID="_x0000_i1158" DrawAspect="Content" ObjectID="_1619009148" r:id="rId21"/>
        </w:object>
      </w:r>
    </w:p>
    <w:p w14:paraId="06A36204" w14:textId="5364AB6B" w:rsidR="00B862C8" w:rsidRDefault="00B862C8" w:rsidP="00B862C8">
      <w:pPr>
        <w:spacing w:line="240" w:lineRule="auto"/>
        <w:ind w:left="720"/>
        <w:contextualSpacing/>
      </w:pPr>
      <w:r w:rsidRPr="00762EDD">
        <w:rPr>
          <w:position w:val="-14"/>
        </w:rPr>
        <w:object w:dxaOrig="900" w:dyaOrig="400" w14:anchorId="48E96172">
          <v:shape id="_x0000_i1048" type="#_x0000_t75" style="width:45.1pt;height:20.05pt" o:ole="">
            <v:imagedata r:id="rId19" o:title=""/>
          </v:shape>
          <o:OLEObject Type="Embed" ProgID="Equation.DSMT4" ShapeID="_x0000_i1048" DrawAspect="Content" ObjectID="_1619009149" r:id="rId22"/>
        </w:object>
      </w:r>
      <w:r>
        <w:t>= [</w:t>
      </w:r>
      <w:r w:rsidR="008E7B84">
        <w:t xml:space="preserve">76] = [1] in </w:t>
      </w:r>
      <w:r w:rsidR="00BD625A">
        <w:rPr>
          <w:position w:val="-12"/>
        </w:rPr>
        <w:object w:dxaOrig="308" w:dyaOrig="360" w14:anchorId="41639505">
          <v:shape id="_x0000_i1175" type="#_x0000_t75" style="width:15.4pt;height:18pt" o:ole="">
            <v:imagedata r:id="rId16" o:title=""/>
          </v:shape>
          <o:OLEObject Type="Embed" ProgID="Equation.DSMT4" ShapeID="_x0000_i1175" DrawAspect="Content" ObjectID="_1619009150" r:id="rId23"/>
        </w:object>
      </w:r>
      <w:r w:rsidR="00BD625A">
        <w:t xml:space="preserve"> </w:t>
      </w:r>
      <w:r w:rsidR="008E7B84">
        <w:t>because 76mod</w:t>
      </w:r>
      <w:r w:rsidR="00BD625A">
        <w:t>5</w:t>
      </w:r>
      <w:r w:rsidR="008E7B84">
        <w:t>=1</w:t>
      </w:r>
    </w:p>
    <w:p w14:paraId="34115BBA" w14:textId="77777777" w:rsidR="008E7B84" w:rsidRPr="00762EDD" w:rsidRDefault="008E7B84" w:rsidP="00B862C8">
      <w:pPr>
        <w:spacing w:line="240" w:lineRule="auto"/>
        <w:ind w:left="720"/>
        <w:contextualSpacing/>
      </w:pPr>
    </w:p>
    <w:p w14:paraId="52B13BD0" w14:textId="029314CB" w:rsidR="00762EDD" w:rsidRDefault="00762EDD" w:rsidP="00762EDD">
      <w:pPr>
        <w:numPr>
          <w:ilvl w:val="0"/>
          <w:numId w:val="3"/>
        </w:numPr>
        <w:spacing w:line="240" w:lineRule="auto"/>
        <w:contextualSpacing/>
      </w:pPr>
      <w:r w:rsidRPr="00762EDD">
        <w:t xml:space="preserve"> </w:t>
      </w:r>
      <w:r w:rsidRPr="00762EDD">
        <w:rPr>
          <w:position w:val="-14"/>
        </w:rPr>
        <w:object w:dxaOrig="999" w:dyaOrig="400" w14:anchorId="2480BD60">
          <v:shape id="_x0000_i1068" type="#_x0000_t75" style="width:50.25pt;height:19.9pt" o:ole="">
            <v:imagedata r:id="rId24" o:title=""/>
          </v:shape>
          <o:OLEObject Type="Embed" ProgID="Equation.DSMT4" ShapeID="_x0000_i1068" DrawAspect="Content" ObjectID="_1619009151" r:id="rId25"/>
        </w:object>
      </w:r>
      <w:r w:rsidRPr="00762EDD">
        <w:t xml:space="preserve"> in </w:t>
      </w:r>
      <w:r w:rsidR="00BD625A">
        <w:rPr>
          <w:position w:val="-12"/>
        </w:rPr>
        <w:object w:dxaOrig="278" w:dyaOrig="360" w14:anchorId="629ED660">
          <v:shape id="_x0000_i1160" type="#_x0000_t75" style="width:13.9pt;height:18pt" o:ole="">
            <v:imagedata r:id="rId26" o:title=""/>
          </v:shape>
          <o:OLEObject Type="Embed" ProgID="Equation.DSMT4" ShapeID="_x0000_i1160" DrawAspect="Content" ObjectID="_1619009152" r:id="rId27"/>
        </w:object>
      </w:r>
    </w:p>
    <w:p w14:paraId="1C54BCC5" w14:textId="543D5A06" w:rsidR="00F721EB" w:rsidRDefault="00F721EB" w:rsidP="00F721EB">
      <w:pPr>
        <w:spacing w:line="240" w:lineRule="auto"/>
        <w:ind w:left="720"/>
        <w:contextualSpacing/>
      </w:pPr>
      <w:r w:rsidRPr="00762EDD">
        <w:rPr>
          <w:position w:val="-14"/>
        </w:rPr>
        <w:object w:dxaOrig="999" w:dyaOrig="400" w14:anchorId="0855D222">
          <v:shape id="_x0000_i1072" type="#_x0000_t75" style="width:50.25pt;height:19.9pt" o:ole="">
            <v:imagedata r:id="rId24" o:title=""/>
          </v:shape>
          <o:OLEObject Type="Embed" ProgID="Equation.DSMT4" ShapeID="_x0000_i1072" DrawAspect="Content" ObjectID="_1619009153" r:id="rId28"/>
        </w:object>
      </w:r>
      <w:r>
        <w:t xml:space="preserve">= [170] = [2] in </w:t>
      </w:r>
      <w:r w:rsidR="00BD625A">
        <w:rPr>
          <w:position w:val="-12"/>
        </w:rPr>
        <w:object w:dxaOrig="278" w:dyaOrig="360" w14:anchorId="3FC76F3C">
          <v:shape id="_x0000_i1177" type="#_x0000_t75" style="width:13.9pt;height:18pt" o:ole="">
            <v:imagedata r:id="rId26" o:title=""/>
          </v:shape>
          <o:OLEObject Type="Embed" ProgID="Equation.DSMT4" ShapeID="_x0000_i1177" DrawAspect="Content" ObjectID="_1619009154" r:id="rId29"/>
        </w:object>
      </w:r>
      <w:r>
        <w:t xml:space="preserve"> because 170mod</w:t>
      </w:r>
      <w:r w:rsidR="00BD625A">
        <w:t>3</w:t>
      </w:r>
      <w:r>
        <w:t>=2</w:t>
      </w:r>
    </w:p>
    <w:p w14:paraId="4F8AC487" w14:textId="77777777" w:rsidR="00F721EB" w:rsidRPr="00762EDD" w:rsidRDefault="00F721EB" w:rsidP="00F721EB">
      <w:pPr>
        <w:spacing w:line="240" w:lineRule="auto"/>
        <w:ind w:left="720"/>
        <w:contextualSpacing/>
      </w:pPr>
    </w:p>
    <w:p w14:paraId="74506929" w14:textId="2DB03524" w:rsidR="00762EDD" w:rsidRDefault="00BD625A" w:rsidP="00BD625A">
      <w:pPr>
        <w:numPr>
          <w:ilvl w:val="0"/>
          <w:numId w:val="3"/>
        </w:numPr>
        <w:spacing w:line="240" w:lineRule="auto"/>
        <w:contextualSpacing/>
      </w:pPr>
      <m:oMath>
        <m:sSup>
          <m:sSupPr>
            <m:ctrlPr>
              <w:rPr>
                <w:rFonts w:ascii="Cambria Math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49</m:t>
                </m:r>
              </m:e>
            </m:d>
          </m:e>
          <m:sup>
            <m:r>
              <w:rPr>
                <w:rFonts w:ascii="Cambria Math"/>
              </w:rPr>
              <m:t>10</m:t>
            </m:r>
          </m:sup>
        </m:sSup>
      </m:oMath>
      <w:r w:rsidR="00762EDD" w:rsidRPr="00762EDD">
        <w:t xml:space="preserve"> in </w:t>
      </w:r>
      <w:r>
        <w:rPr>
          <w:position w:val="-12"/>
        </w:rPr>
        <w:object w:dxaOrig="368" w:dyaOrig="360" w14:anchorId="5105BA5B">
          <v:shape id="_x0000_i1162" type="#_x0000_t75" style="width:18.4pt;height:18pt" o:ole="">
            <v:imagedata r:id="rId30" o:title=""/>
          </v:shape>
          <o:OLEObject Type="Embed" ProgID="Equation.DSMT4" ShapeID="_x0000_i1162" DrawAspect="Content" ObjectID="_1619009155" r:id="rId31"/>
        </w:object>
      </w:r>
      <w:r w:rsidR="00762EDD" w:rsidRPr="00762EDD">
        <w:t xml:space="preserve"> </w:t>
      </w:r>
    </w:p>
    <w:p w14:paraId="22D44725" w14:textId="5E70F13B" w:rsidR="00F721EB" w:rsidRDefault="00BD625A" w:rsidP="00BD625A">
      <w:pPr>
        <w:spacing w:line="240" w:lineRule="auto"/>
        <w:ind w:left="720"/>
        <w:contextualSpacing/>
      </w:pPr>
      <m:oMath>
        <m:sSup>
          <m:sSupPr>
            <m:ctrlPr>
              <w:rPr>
                <w:rFonts w:ascii="Cambria Math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49</m:t>
                </m:r>
              </m:e>
            </m:d>
          </m:e>
          <m:sup>
            <m:r>
              <w:rPr>
                <w:rFonts w:ascii="Cambria Math"/>
              </w:rPr>
              <m:t>10</m:t>
            </m:r>
          </m:sup>
        </m:sSup>
      </m:oMath>
      <w:r w:rsidR="00F721EB">
        <w:sym w:font="Symbol" w:char="F0BA"/>
      </w:r>
      <w:r w:rsidR="00F721EB">
        <w:t xml:space="preserve"> 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</m:t>
                </m:r>
              </m:e>
            </m:d>
          </m:e>
          <m:sup>
            <m:r>
              <w:rPr>
                <w:rFonts w:ascii="Cambria Math"/>
              </w:rPr>
              <m:t>10</m:t>
            </m:r>
          </m:sup>
        </m:sSup>
      </m:oMath>
      <w:r w:rsidR="00F721EB">
        <w:rPr>
          <w:rFonts w:eastAsiaTheme="minorEastAsia"/>
        </w:rPr>
        <w:t xml:space="preserve"> </w:t>
      </w:r>
      <w:r w:rsidR="00F721EB">
        <w:sym w:font="Symbol" w:char="F0BA"/>
      </w:r>
      <w:r w:rsidR="00F721EB">
        <w:t xml:space="preserve"> [1] </w:t>
      </w:r>
      <w:r w:rsidR="00F721EB">
        <w:sym w:font="Symbol" w:char="F0BA"/>
      </w:r>
      <w:r w:rsidR="00F721EB">
        <w:t xml:space="preserve"> [1] in </w:t>
      </w:r>
      <w:r>
        <w:rPr>
          <w:position w:val="-12"/>
        </w:rPr>
        <w:object w:dxaOrig="368" w:dyaOrig="360" w14:anchorId="48617922">
          <v:shape id="_x0000_i1181" type="#_x0000_t75" style="width:18.4pt;height:18pt" o:ole="">
            <v:imagedata r:id="rId30" o:title=""/>
          </v:shape>
          <o:OLEObject Type="Embed" ProgID="Equation.DSMT4" ShapeID="_x0000_i1181" DrawAspect="Content" ObjectID="_1619009156" r:id="rId32"/>
        </w:object>
      </w:r>
    </w:p>
    <w:p w14:paraId="57FA5379" w14:textId="77777777" w:rsidR="00F721EB" w:rsidRDefault="00F721EB" w:rsidP="00F721EB">
      <w:pPr>
        <w:spacing w:line="240" w:lineRule="auto"/>
        <w:ind w:left="720"/>
        <w:contextualSpacing/>
      </w:pPr>
    </w:p>
    <w:p w14:paraId="1698DB70" w14:textId="10A75E6E" w:rsidR="00F721EB" w:rsidRDefault="00BD625A" w:rsidP="00BD625A">
      <w:pPr>
        <w:numPr>
          <w:ilvl w:val="0"/>
          <w:numId w:val="3"/>
        </w:numPr>
        <w:spacing w:line="240" w:lineRule="auto"/>
        <w:contextualSpacing/>
      </w:pPr>
      <m:oMath>
        <m:sSup>
          <m:sSupPr>
            <m:ctrlPr>
              <w:rPr>
                <w:rFonts w:ascii="Cambria Math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48</m:t>
                </m:r>
              </m:e>
            </m:d>
          </m:e>
          <m:sup>
            <m:r>
              <w:rPr>
                <w:rFonts w:ascii="Cambria Math"/>
              </w:rPr>
              <m:t>6</m:t>
            </m:r>
          </m:sup>
        </m:sSup>
      </m:oMath>
      <w:r w:rsidR="00BD3A77">
        <w:t xml:space="preserve"> </w:t>
      </w:r>
      <w:r w:rsidR="00BD3A77" w:rsidRPr="00762EDD">
        <w:t xml:space="preserve">in </w:t>
      </w:r>
      <w:r>
        <w:rPr>
          <w:position w:val="-12"/>
        </w:rPr>
        <w:object w:dxaOrig="368" w:dyaOrig="360" w14:anchorId="6083F183">
          <v:shape id="_x0000_i1164" type="#_x0000_t75" style="width:18.4pt;height:18pt" o:ole="">
            <v:imagedata r:id="rId30" o:title=""/>
          </v:shape>
          <o:OLEObject Type="Embed" ProgID="Equation.DSMT4" ShapeID="_x0000_i1164" DrawAspect="Content" ObjectID="_1619009157" r:id="rId33"/>
        </w:object>
      </w:r>
    </w:p>
    <w:p w14:paraId="6FC63076" w14:textId="701990C6" w:rsidR="00A60CA9" w:rsidRPr="003A050F" w:rsidRDefault="00BD625A" w:rsidP="003A050F">
      <w:pPr>
        <w:spacing w:line="240" w:lineRule="auto"/>
        <w:ind w:left="720"/>
        <w:contextualSpacing/>
      </w:pPr>
      <m:oMath>
        <m:sSup>
          <m:sSupPr>
            <m:ctrlPr>
              <w:rPr>
                <w:rFonts w:ascii="Cambria Math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48</m:t>
                </m:r>
              </m:e>
            </m:d>
          </m:e>
          <m:sup>
            <m:r>
              <w:rPr>
                <w:rFonts w:ascii="Cambria Math"/>
              </w:rPr>
              <m:t>6</m:t>
            </m:r>
          </m:sup>
        </m:sSup>
      </m:oMath>
      <w:r w:rsidR="00967E8F">
        <w:sym w:font="Symbol" w:char="F0BA"/>
      </w:r>
      <w:r w:rsidR="00967E8F">
        <w:t xml:space="preserve"> 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</m:t>
                </m:r>
              </m:e>
            </m:d>
          </m:e>
          <m:sup>
            <m:r>
              <w:rPr>
                <w:rFonts w:ascii="Cambria Math"/>
              </w:rPr>
              <m:t>6</m:t>
            </m:r>
          </m:sup>
        </m:sSup>
      </m:oMath>
      <w:r w:rsidR="00967E8F">
        <w:rPr>
          <w:rFonts w:eastAsiaTheme="minorEastAsia"/>
        </w:rPr>
        <w:t xml:space="preserve"> </w:t>
      </w:r>
      <w:r w:rsidR="00967E8F">
        <w:sym w:font="Symbol" w:char="F0BA"/>
      </w:r>
      <w:r w:rsidR="00967E8F">
        <w:t xml:space="preserve"> [1] </w:t>
      </w:r>
      <w:r w:rsidR="00967E8F">
        <w:sym w:font="Symbol" w:char="F0BA"/>
      </w:r>
      <w:r w:rsidR="00967E8F">
        <w:t xml:space="preserve"> [1] in </w:t>
      </w:r>
      <w:r w:rsidR="003A050F">
        <w:rPr>
          <w:position w:val="-12"/>
        </w:rPr>
        <w:object w:dxaOrig="368" w:dyaOrig="360" w14:anchorId="0DFF8028">
          <v:shape id="_x0000_i1185" type="#_x0000_t75" style="width:18.4pt;height:18pt" o:ole="">
            <v:imagedata r:id="rId30" o:title=""/>
          </v:shape>
          <o:OLEObject Type="Embed" ProgID="Equation.DSMT4" ShapeID="_x0000_i1185" DrawAspect="Content" ObjectID="_1619009158" r:id="rId34"/>
        </w:object>
      </w:r>
    </w:p>
    <w:p w14:paraId="66ADEDB2" w14:textId="77777777" w:rsidR="00A60CA9" w:rsidRDefault="00A60CA9" w:rsidP="00762EDD">
      <w:pPr>
        <w:rPr>
          <w:rFonts w:cs="Times New Roman"/>
          <w:szCs w:val="24"/>
        </w:rPr>
      </w:pPr>
    </w:p>
    <w:p w14:paraId="3984B71B" w14:textId="77777777" w:rsidR="0089291B" w:rsidRPr="000E1A6C" w:rsidRDefault="008C115B" w:rsidP="00132227">
      <w:pPr>
        <w:rPr>
          <w:rFonts w:cs="Times New Roman"/>
          <w:szCs w:val="24"/>
        </w:rPr>
      </w:pPr>
      <w:r>
        <w:rPr>
          <w:rFonts w:cs="Times New Roman"/>
          <w:b/>
          <w:szCs w:val="24"/>
        </w:rPr>
        <w:lastRenderedPageBreak/>
        <w:t>6</w:t>
      </w:r>
      <w:r w:rsidR="000E1A6C" w:rsidRPr="000E1A6C">
        <w:rPr>
          <w:rFonts w:cs="Times New Roman"/>
          <w:b/>
          <w:szCs w:val="24"/>
        </w:rPr>
        <w:t xml:space="preserve">. </w:t>
      </w:r>
      <w:r w:rsidR="000D1F45">
        <w:rPr>
          <w:rFonts w:cs="Times New Roman"/>
          <w:szCs w:val="24"/>
        </w:rPr>
        <w:t>(</w:t>
      </w:r>
      <w:r w:rsidR="00832755" w:rsidRPr="00832755">
        <w:rPr>
          <w:rFonts w:cs="Times New Roman"/>
          <w:b/>
          <w:szCs w:val="24"/>
        </w:rPr>
        <w:t>15</w:t>
      </w:r>
      <w:r w:rsidR="000D1F45" w:rsidRPr="000D1F45">
        <w:rPr>
          <w:rFonts w:cs="Times New Roman"/>
          <w:b/>
          <w:szCs w:val="24"/>
        </w:rPr>
        <w:t xml:space="preserve"> points</w:t>
      </w:r>
      <w:r w:rsidR="000D1F45">
        <w:rPr>
          <w:rFonts w:cs="Times New Roman"/>
          <w:szCs w:val="24"/>
        </w:rPr>
        <w:t xml:space="preserve">) </w:t>
      </w:r>
      <w:r w:rsidR="000E1A6C">
        <w:rPr>
          <w:rFonts w:cs="Times New Roman"/>
          <w:szCs w:val="24"/>
        </w:rPr>
        <w:t xml:space="preserve">A message was encrypted using </w:t>
      </w:r>
      <w:r w:rsidR="000E1A6C">
        <w:t xml:space="preserve">a simple encryption method with the encryption function (key) </w:t>
      </w:r>
      <w:r w:rsidR="000E1A6C" w:rsidRPr="00263315">
        <w:rPr>
          <w:position w:val="-10"/>
        </w:rPr>
        <w:object w:dxaOrig="2400" w:dyaOrig="320" w14:anchorId="6FBDBFC9">
          <v:shape id="_x0000_i1038" type="#_x0000_t75" style="width:120.35pt;height:15.75pt" o:ole="">
            <v:imagedata r:id="rId35" o:title=""/>
          </v:shape>
          <o:OLEObject Type="Embed" ProgID="Equation.DSMT4" ShapeID="_x0000_i1038" DrawAspect="Content" ObjectID="_1619009159" r:id="rId36"/>
        </w:object>
      </w:r>
      <w:r w:rsidR="000E1A6C">
        <w:t>. The following encrypted message was obtained HN</w:t>
      </w:r>
      <w:r w:rsidR="00EF3DB1">
        <w:t>R</w:t>
      </w:r>
      <w:r w:rsidR="000E1A6C">
        <w:t>T</w:t>
      </w:r>
      <w:r w:rsidR="00EF3DB1">
        <w:t>R</w:t>
      </w:r>
      <w:r w:rsidR="000E1A6C">
        <w:t>NKC Invert the encryption function (key) and decrypt the message. Show your work explicitly</w:t>
      </w:r>
      <w:r w:rsidR="00832755">
        <w:t xml:space="preserve"> (including a decrypted message)</w:t>
      </w:r>
      <w:r w:rsidR="000E1A6C">
        <w:t xml:space="preserve">. </w:t>
      </w:r>
    </w:p>
    <w:p w14:paraId="337160CC" w14:textId="77777777" w:rsidR="0089291B" w:rsidRDefault="0089291B" w:rsidP="00132227">
      <w:pPr>
        <w:rPr>
          <w:rFonts w:cs="Times New Roman"/>
          <w:szCs w:val="24"/>
        </w:rPr>
      </w:pPr>
    </w:p>
    <w:p w14:paraId="1F9B51B8" w14:textId="7C5D40FC" w:rsidR="000E1A6C" w:rsidRDefault="00412D5C" w:rsidP="00132227">
      <w:p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Ciphertext: </w:t>
      </w:r>
      <w:r>
        <w:t>HNRTRNKC</w:t>
      </w:r>
    </w:p>
    <w:p w14:paraId="36EF4F3A" w14:textId="20975B19" w:rsidR="00412D5C" w:rsidRDefault="00412D5C" w:rsidP="00412D5C">
      <w:r>
        <w:t>Decryption using p=3(r-</w:t>
      </w:r>
      <w:proofErr w:type="gramStart"/>
      <w:r>
        <w:t>13)mod</w:t>
      </w:r>
      <w:proofErr w:type="gramEnd"/>
      <w:r>
        <w:t>26</w:t>
      </w:r>
    </w:p>
    <w:p w14:paraId="249AD0FE" w14:textId="77777777" w:rsidR="000E1A6C" w:rsidRDefault="000E1A6C" w:rsidP="00132227">
      <w:pPr>
        <w:rPr>
          <w:rFonts w:cs="Times New Roman"/>
          <w:szCs w:val="24"/>
        </w:rPr>
      </w:pPr>
    </w:p>
    <w:p w14:paraId="04E33B43" w14:textId="18BBC66C" w:rsidR="00412D5C" w:rsidRPr="00412D5C" w:rsidRDefault="00412D5C" w:rsidP="00412D5C">
      <w:pPr>
        <w:rPr>
          <w:rFonts w:cs="Times New Roman"/>
          <w:szCs w:val="24"/>
        </w:rPr>
      </w:pPr>
      <w:r>
        <w:rPr>
          <w:rFonts w:cs="Times New Roman"/>
          <w:szCs w:val="24"/>
        </w:rPr>
        <w:t>H</w:t>
      </w:r>
    </w:p>
    <w:p w14:paraId="1C651BBC" w14:textId="00F5C657" w:rsidR="00412D5C" w:rsidRDefault="00412D5C" w:rsidP="00412D5C">
      <w:r>
        <w:t>r=</w:t>
      </w:r>
      <w:r>
        <w:t>7</w:t>
      </w:r>
    </w:p>
    <w:p w14:paraId="6DE5BD15" w14:textId="77777777" w:rsidR="00412D5C" w:rsidRDefault="00412D5C" w:rsidP="00412D5C">
      <w:r>
        <w:t>p=3(r-</w:t>
      </w:r>
      <w:proofErr w:type="gramStart"/>
      <w:r>
        <w:t>13)mod</w:t>
      </w:r>
      <w:proofErr w:type="gramEnd"/>
      <w:r>
        <w:t>26</w:t>
      </w:r>
    </w:p>
    <w:p w14:paraId="2193BAE7" w14:textId="728EEE2C" w:rsidR="00412D5C" w:rsidRDefault="00412D5C" w:rsidP="00412D5C">
      <w:r>
        <w:t>p=3(</w:t>
      </w:r>
      <w:r>
        <w:t>7</w:t>
      </w:r>
      <w:r>
        <w:t>-</w:t>
      </w:r>
      <w:proofErr w:type="gramStart"/>
      <w:r>
        <w:t>13)mod</w:t>
      </w:r>
      <w:proofErr w:type="gramEnd"/>
      <w:r>
        <w:t>26</w:t>
      </w:r>
    </w:p>
    <w:p w14:paraId="3B75F587" w14:textId="4E44BDE4" w:rsidR="00412D5C" w:rsidRDefault="00412D5C" w:rsidP="00412D5C">
      <w:r>
        <w:t>p=</w:t>
      </w:r>
      <w:r>
        <w:t>-18</w:t>
      </w:r>
      <w:r>
        <w:t>mod26</w:t>
      </w:r>
    </w:p>
    <w:p w14:paraId="37590C11" w14:textId="2E0EF6E1" w:rsidR="00412D5C" w:rsidRDefault="00412D5C" w:rsidP="00412D5C">
      <w:r>
        <w:t>p=</w:t>
      </w:r>
      <w:r>
        <w:t>8</w:t>
      </w:r>
    </w:p>
    <w:p w14:paraId="6E30C1B6" w14:textId="12A87322" w:rsidR="00412D5C" w:rsidRDefault="00412D5C" w:rsidP="00412D5C">
      <w:r>
        <w:t>I</w:t>
      </w:r>
    </w:p>
    <w:p w14:paraId="63558FE7" w14:textId="57EF6EBC" w:rsidR="00412D5C" w:rsidRDefault="00412D5C" w:rsidP="00412D5C"/>
    <w:p w14:paraId="1778159D" w14:textId="77777777" w:rsidR="00412D5C" w:rsidRDefault="00412D5C" w:rsidP="00412D5C"/>
    <w:p w14:paraId="64DD3797" w14:textId="15AA81D6" w:rsidR="00412D5C" w:rsidRDefault="00412D5C" w:rsidP="00412D5C">
      <w:r>
        <w:t>N</w:t>
      </w:r>
    </w:p>
    <w:p w14:paraId="29B4BFA7" w14:textId="5AC2E735" w:rsidR="00412D5C" w:rsidRDefault="00412D5C" w:rsidP="00412D5C">
      <w:r>
        <w:t>r=</w:t>
      </w:r>
      <w:r w:rsidR="0094333D">
        <w:t>13</w:t>
      </w:r>
    </w:p>
    <w:p w14:paraId="1629308E" w14:textId="77777777" w:rsidR="00412D5C" w:rsidRDefault="00412D5C" w:rsidP="00412D5C">
      <w:r>
        <w:t>p=3(r-</w:t>
      </w:r>
      <w:proofErr w:type="gramStart"/>
      <w:r>
        <w:t>13)mod</w:t>
      </w:r>
      <w:proofErr w:type="gramEnd"/>
      <w:r>
        <w:t>26</w:t>
      </w:r>
    </w:p>
    <w:p w14:paraId="4538649E" w14:textId="5D797597" w:rsidR="00412D5C" w:rsidRDefault="00412D5C" w:rsidP="00412D5C">
      <w:r>
        <w:t>p=3(</w:t>
      </w:r>
      <w:r w:rsidR="0094333D">
        <w:t>13</w:t>
      </w:r>
      <w:r>
        <w:t>-</w:t>
      </w:r>
      <w:proofErr w:type="gramStart"/>
      <w:r>
        <w:t>13)mod</w:t>
      </w:r>
      <w:proofErr w:type="gramEnd"/>
      <w:r>
        <w:t>26</w:t>
      </w:r>
    </w:p>
    <w:p w14:paraId="1F78E19C" w14:textId="4D8681FC" w:rsidR="00412D5C" w:rsidRDefault="00412D5C" w:rsidP="00412D5C">
      <w:r>
        <w:t>p=</w:t>
      </w:r>
      <w:r w:rsidR="0094333D">
        <w:t>0</w:t>
      </w:r>
      <w:r>
        <w:t>mod26</w:t>
      </w:r>
    </w:p>
    <w:p w14:paraId="7B73D9D6" w14:textId="40A17A79" w:rsidR="00412D5C" w:rsidRDefault="00412D5C" w:rsidP="00412D5C">
      <w:r>
        <w:t>p=</w:t>
      </w:r>
      <w:r w:rsidR="0094333D">
        <w:t>0</w:t>
      </w:r>
    </w:p>
    <w:p w14:paraId="0DE45BF6" w14:textId="0CA8A458" w:rsidR="0094333D" w:rsidRDefault="0094333D" w:rsidP="00412D5C">
      <w:r>
        <w:t>A</w:t>
      </w:r>
    </w:p>
    <w:p w14:paraId="5AE7F600" w14:textId="2678E17A" w:rsidR="00412D5C" w:rsidRDefault="00412D5C" w:rsidP="00132227">
      <w:pPr>
        <w:rPr>
          <w:rFonts w:cs="Times New Roman"/>
          <w:szCs w:val="24"/>
        </w:rPr>
      </w:pPr>
    </w:p>
    <w:p w14:paraId="066ECD2E" w14:textId="50719C62" w:rsidR="00412D5C" w:rsidRDefault="00412D5C" w:rsidP="00132227">
      <w:pPr>
        <w:rPr>
          <w:rFonts w:cs="Times New Roman"/>
          <w:szCs w:val="24"/>
        </w:rPr>
      </w:pPr>
    </w:p>
    <w:p w14:paraId="31892A81" w14:textId="73120B09" w:rsidR="00412D5C" w:rsidRDefault="0094333D" w:rsidP="00132227">
      <w:pPr>
        <w:rPr>
          <w:rFonts w:cs="Times New Roman"/>
          <w:szCs w:val="24"/>
        </w:rPr>
      </w:pPr>
      <w:r>
        <w:rPr>
          <w:rFonts w:cs="Times New Roman"/>
          <w:szCs w:val="24"/>
        </w:rPr>
        <w:t>R</w:t>
      </w:r>
    </w:p>
    <w:p w14:paraId="74E1F06A" w14:textId="6E420D7A" w:rsidR="00412D5C" w:rsidRDefault="00412D5C" w:rsidP="00412D5C">
      <w:r>
        <w:t>r=</w:t>
      </w:r>
      <w:r w:rsidR="0094333D">
        <w:t>1</w:t>
      </w:r>
      <w:r>
        <w:t>7</w:t>
      </w:r>
    </w:p>
    <w:p w14:paraId="1AD0FE2F" w14:textId="77777777" w:rsidR="00412D5C" w:rsidRDefault="00412D5C" w:rsidP="00412D5C">
      <w:r>
        <w:t>p=3(r-</w:t>
      </w:r>
      <w:proofErr w:type="gramStart"/>
      <w:r>
        <w:t>13)mod</w:t>
      </w:r>
      <w:proofErr w:type="gramEnd"/>
      <w:r>
        <w:t>26</w:t>
      </w:r>
    </w:p>
    <w:p w14:paraId="5EB4054C" w14:textId="770BFA67" w:rsidR="00412D5C" w:rsidRDefault="00412D5C" w:rsidP="00412D5C">
      <w:r>
        <w:t>p=3(</w:t>
      </w:r>
      <w:r w:rsidR="0094333D">
        <w:t>1</w:t>
      </w:r>
      <w:r>
        <w:t>7-</w:t>
      </w:r>
      <w:proofErr w:type="gramStart"/>
      <w:r>
        <w:t>13)mod</w:t>
      </w:r>
      <w:proofErr w:type="gramEnd"/>
      <w:r>
        <w:t>26</w:t>
      </w:r>
    </w:p>
    <w:p w14:paraId="3B3C259A" w14:textId="1905508A" w:rsidR="00412D5C" w:rsidRDefault="00412D5C" w:rsidP="00412D5C">
      <w:r>
        <w:t>p=</w:t>
      </w:r>
      <w:r w:rsidR="0094333D">
        <w:t>12</w:t>
      </w:r>
      <w:r>
        <w:t>mod26</w:t>
      </w:r>
    </w:p>
    <w:p w14:paraId="0D7B5B7E" w14:textId="704AB573" w:rsidR="00412D5C" w:rsidRDefault="00412D5C" w:rsidP="00412D5C">
      <w:r>
        <w:t>p=</w:t>
      </w:r>
      <w:r w:rsidR="0094333D">
        <w:t>12</w:t>
      </w:r>
    </w:p>
    <w:p w14:paraId="7D1FFCD4" w14:textId="4F333B30" w:rsidR="0094333D" w:rsidRDefault="0094333D" w:rsidP="00412D5C">
      <w:r>
        <w:t>M</w:t>
      </w:r>
    </w:p>
    <w:p w14:paraId="2836C34F" w14:textId="163E5554" w:rsidR="00412D5C" w:rsidRDefault="00412D5C" w:rsidP="00132227">
      <w:pPr>
        <w:rPr>
          <w:rFonts w:cs="Times New Roman"/>
          <w:szCs w:val="24"/>
        </w:rPr>
      </w:pPr>
    </w:p>
    <w:p w14:paraId="705C3122" w14:textId="1BD5D958" w:rsidR="0094333D" w:rsidRDefault="0094333D" w:rsidP="00132227">
      <w:pPr>
        <w:rPr>
          <w:rFonts w:cs="Times New Roman"/>
          <w:szCs w:val="24"/>
        </w:rPr>
      </w:pPr>
    </w:p>
    <w:p w14:paraId="75FFBF56" w14:textId="3F249679" w:rsidR="0094333D" w:rsidRDefault="0094333D" w:rsidP="00132227">
      <w:pPr>
        <w:rPr>
          <w:rFonts w:cs="Times New Roman"/>
          <w:szCs w:val="24"/>
        </w:rPr>
      </w:pPr>
      <w:r>
        <w:rPr>
          <w:rFonts w:cs="Times New Roman"/>
          <w:szCs w:val="24"/>
        </w:rPr>
        <w:t>T</w:t>
      </w:r>
    </w:p>
    <w:p w14:paraId="0EECDB5F" w14:textId="7402EDDB" w:rsidR="0094333D" w:rsidRDefault="0094333D" w:rsidP="0094333D">
      <w:r>
        <w:t>r=</w:t>
      </w:r>
      <w:r>
        <w:t>19</w:t>
      </w:r>
    </w:p>
    <w:p w14:paraId="2FA88462" w14:textId="77777777" w:rsidR="0094333D" w:rsidRDefault="0094333D" w:rsidP="0094333D">
      <w:r>
        <w:t>p=3(r-</w:t>
      </w:r>
      <w:proofErr w:type="gramStart"/>
      <w:r>
        <w:t>13)mod</w:t>
      </w:r>
      <w:proofErr w:type="gramEnd"/>
      <w:r>
        <w:t>26</w:t>
      </w:r>
    </w:p>
    <w:p w14:paraId="6EEB7845" w14:textId="6A0017A1" w:rsidR="0094333D" w:rsidRDefault="0094333D" w:rsidP="0094333D">
      <w:r>
        <w:t>p=3(</w:t>
      </w:r>
      <w:r>
        <w:t>19</w:t>
      </w:r>
      <w:r>
        <w:t>-</w:t>
      </w:r>
      <w:proofErr w:type="gramStart"/>
      <w:r>
        <w:t>13)mod</w:t>
      </w:r>
      <w:proofErr w:type="gramEnd"/>
      <w:r>
        <w:t>26</w:t>
      </w:r>
    </w:p>
    <w:p w14:paraId="5A71D2A5" w14:textId="19D996DE" w:rsidR="0094333D" w:rsidRDefault="0094333D" w:rsidP="0094333D">
      <w:r>
        <w:t>p=18mod26</w:t>
      </w:r>
    </w:p>
    <w:p w14:paraId="5BAAED37" w14:textId="43E832C7" w:rsidR="0094333D" w:rsidRDefault="0094333D" w:rsidP="0094333D">
      <w:r>
        <w:t>p=</w:t>
      </w:r>
      <w:r w:rsidR="009D7BD9">
        <w:t>18</w:t>
      </w:r>
    </w:p>
    <w:p w14:paraId="3DF0E09F" w14:textId="5CE615EB" w:rsidR="009D7BD9" w:rsidRDefault="009D7BD9" w:rsidP="0094333D">
      <w:r>
        <w:t>S</w:t>
      </w:r>
    </w:p>
    <w:p w14:paraId="79AD784B" w14:textId="475B38B0" w:rsidR="0094333D" w:rsidRDefault="0094333D" w:rsidP="00132227">
      <w:pPr>
        <w:rPr>
          <w:rFonts w:cs="Times New Roman"/>
          <w:szCs w:val="24"/>
        </w:rPr>
      </w:pPr>
    </w:p>
    <w:p w14:paraId="119A8C63" w14:textId="71085A46" w:rsidR="0094333D" w:rsidRDefault="0094333D" w:rsidP="00132227">
      <w:pPr>
        <w:rPr>
          <w:rFonts w:cs="Times New Roman"/>
          <w:szCs w:val="24"/>
        </w:rPr>
      </w:pPr>
    </w:p>
    <w:p w14:paraId="687C24FD" w14:textId="1752B078" w:rsidR="0094333D" w:rsidRDefault="0094333D" w:rsidP="00132227">
      <w:pPr>
        <w:rPr>
          <w:rFonts w:cs="Times New Roman"/>
          <w:szCs w:val="24"/>
        </w:rPr>
      </w:pPr>
      <w:r>
        <w:rPr>
          <w:rFonts w:cs="Times New Roman"/>
          <w:szCs w:val="24"/>
        </w:rPr>
        <w:t>K</w:t>
      </w:r>
    </w:p>
    <w:p w14:paraId="303639C3" w14:textId="2CC62699" w:rsidR="0094333D" w:rsidRDefault="0094333D" w:rsidP="0094333D">
      <w:r>
        <w:t>r=</w:t>
      </w:r>
      <w:r>
        <w:t>10</w:t>
      </w:r>
    </w:p>
    <w:p w14:paraId="2B52C0A3" w14:textId="77777777" w:rsidR="0094333D" w:rsidRDefault="0094333D" w:rsidP="0094333D">
      <w:r>
        <w:t>p=3(r-</w:t>
      </w:r>
      <w:proofErr w:type="gramStart"/>
      <w:r>
        <w:t>13)mod</w:t>
      </w:r>
      <w:proofErr w:type="gramEnd"/>
      <w:r>
        <w:t>26</w:t>
      </w:r>
    </w:p>
    <w:p w14:paraId="20B4FC0B" w14:textId="3D50961E" w:rsidR="0094333D" w:rsidRDefault="0094333D" w:rsidP="0094333D">
      <w:r>
        <w:t>p=3(</w:t>
      </w:r>
      <w:r w:rsidR="009D7BD9">
        <w:t>10</w:t>
      </w:r>
      <w:r>
        <w:t>-</w:t>
      </w:r>
      <w:proofErr w:type="gramStart"/>
      <w:r>
        <w:t>13)mod</w:t>
      </w:r>
      <w:proofErr w:type="gramEnd"/>
      <w:r>
        <w:t>26</w:t>
      </w:r>
    </w:p>
    <w:p w14:paraId="5A35E8C4" w14:textId="0EC9C9DE" w:rsidR="0094333D" w:rsidRDefault="0094333D" w:rsidP="0094333D">
      <w:r>
        <w:t>p=-</w:t>
      </w:r>
      <w:r w:rsidR="009D7BD9">
        <w:t>9</w:t>
      </w:r>
      <w:r>
        <w:t>mod26</w:t>
      </w:r>
    </w:p>
    <w:p w14:paraId="612F9EF0" w14:textId="1880F3F9" w:rsidR="0094333D" w:rsidRDefault="0094333D" w:rsidP="0094333D">
      <w:r>
        <w:t>p=</w:t>
      </w:r>
      <w:r w:rsidR="009D7BD9">
        <w:t>17</w:t>
      </w:r>
    </w:p>
    <w:p w14:paraId="7A6BAE65" w14:textId="4EE29D5A" w:rsidR="009D7BD9" w:rsidRPr="009D7BD9" w:rsidRDefault="009D7BD9" w:rsidP="00132227">
      <w:r>
        <w:t>R</w:t>
      </w:r>
    </w:p>
    <w:p w14:paraId="103EA8E9" w14:textId="77777777" w:rsidR="009D7BD9" w:rsidRDefault="009D7BD9" w:rsidP="00132227">
      <w:pPr>
        <w:rPr>
          <w:rFonts w:cs="Times New Roman"/>
          <w:szCs w:val="24"/>
        </w:rPr>
      </w:pPr>
    </w:p>
    <w:p w14:paraId="1897C1E9" w14:textId="10F6C7DC" w:rsidR="0094333D" w:rsidRDefault="0094333D" w:rsidP="00132227">
      <w:pPr>
        <w:rPr>
          <w:rFonts w:cs="Times New Roman"/>
          <w:szCs w:val="24"/>
        </w:rPr>
      </w:pPr>
    </w:p>
    <w:p w14:paraId="665E0FF2" w14:textId="4C695DAD" w:rsidR="0094333D" w:rsidRDefault="0094333D" w:rsidP="00132227">
      <w:pPr>
        <w:rPr>
          <w:rFonts w:cs="Times New Roman"/>
          <w:szCs w:val="24"/>
        </w:rPr>
      </w:pPr>
      <w:r>
        <w:rPr>
          <w:rFonts w:cs="Times New Roman"/>
          <w:szCs w:val="24"/>
        </w:rPr>
        <w:t>C</w:t>
      </w:r>
    </w:p>
    <w:p w14:paraId="652C62CC" w14:textId="0D9697F8" w:rsidR="0094333D" w:rsidRDefault="0094333D" w:rsidP="0094333D">
      <w:r>
        <w:t>r=</w:t>
      </w:r>
      <w:r>
        <w:t>2</w:t>
      </w:r>
    </w:p>
    <w:p w14:paraId="72D71887" w14:textId="77777777" w:rsidR="0094333D" w:rsidRDefault="0094333D" w:rsidP="0094333D">
      <w:r>
        <w:t>p=3(r-</w:t>
      </w:r>
      <w:proofErr w:type="gramStart"/>
      <w:r>
        <w:t>13)mod</w:t>
      </w:r>
      <w:proofErr w:type="gramEnd"/>
      <w:r>
        <w:t>26</w:t>
      </w:r>
    </w:p>
    <w:p w14:paraId="40D4F857" w14:textId="40607902" w:rsidR="0094333D" w:rsidRDefault="0094333D" w:rsidP="0094333D">
      <w:r>
        <w:t>p=3(</w:t>
      </w:r>
      <w:r w:rsidR="009D7BD9">
        <w:t>2</w:t>
      </w:r>
      <w:r>
        <w:t>-</w:t>
      </w:r>
      <w:proofErr w:type="gramStart"/>
      <w:r>
        <w:t>13)mod</w:t>
      </w:r>
      <w:proofErr w:type="gramEnd"/>
      <w:r>
        <w:t>26</w:t>
      </w:r>
    </w:p>
    <w:p w14:paraId="454800D7" w14:textId="488D9F47" w:rsidR="0094333D" w:rsidRDefault="0094333D" w:rsidP="0094333D">
      <w:r>
        <w:t>p=-</w:t>
      </w:r>
      <w:r w:rsidR="009D7BD9">
        <w:t>33</w:t>
      </w:r>
      <w:r>
        <w:t>mod26</w:t>
      </w:r>
    </w:p>
    <w:p w14:paraId="76550CC5" w14:textId="42DCE413" w:rsidR="0094333D" w:rsidRDefault="0094333D" w:rsidP="0094333D">
      <w:r>
        <w:t>p=</w:t>
      </w:r>
      <w:r w:rsidR="009D7BD9">
        <w:t>19</w:t>
      </w:r>
    </w:p>
    <w:p w14:paraId="2F267582" w14:textId="770D7B33" w:rsidR="009D7BD9" w:rsidRDefault="009D7BD9" w:rsidP="0094333D">
      <w:r>
        <w:t>T</w:t>
      </w:r>
    </w:p>
    <w:p w14:paraId="5B3C3EC0" w14:textId="314022E5" w:rsidR="009D7BD9" w:rsidRDefault="009D7BD9" w:rsidP="0094333D"/>
    <w:p w14:paraId="04876830" w14:textId="59B4A75E" w:rsidR="009D7BD9" w:rsidRDefault="009D7BD9" w:rsidP="0094333D"/>
    <w:p w14:paraId="0285A841" w14:textId="318F91B1" w:rsidR="009D7BD9" w:rsidRDefault="00792B6E" w:rsidP="0094333D">
      <w:r>
        <w:t xml:space="preserve">Plaintext: </w:t>
      </w:r>
      <w:r w:rsidR="009D7BD9">
        <w:t>IAMSMART</w:t>
      </w:r>
    </w:p>
    <w:p w14:paraId="013B90BD" w14:textId="77777777" w:rsidR="0094333D" w:rsidRDefault="0094333D" w:rsidP="00132227">
      <w:pPr>
        <w:rPr>
          <w:rFonts w:cs="Times New Roman"/>
          <w:szCs w:val="24"/>
        </w:rPr>
      </w:pPr>
    </w:p>
    <w:p w14:paraId="42C8AEF6" w14:textId="77777777" w:rsidR="000E1A6C" w:rsidRDefault="000E1A6C" w:rsidP="00132227">
      <w:pPr>
        <w:rPr>
          <w:rFonts w:cs="Times New Roman"/>
          <w:szCs w:val="24"/>
        </w:rPr>
      </w:pPr>
    </w:p>
    <w:p w14:paraId="27ECDC80" w14:textId="77777777" w:rsidR="000E1A6C" w:rsidRDefault="000E1A6C" w:rsidP="00132227">
      <w:pPr>
        <w:rPr>
          <w:rFonts w:cs="Times New Roman"/>
          <w:szCs w:val="24"/>
        </w:rPr>
      </w:pPr>
    </w:p>
    <w:p w14:paraId="44D3D8C4" w14:textId="77777777" w:rsidR="00A60CA9" w:rsidRDefault="00A60CA9" w:rsidP="00132227">
      <w:pPr>
        <w:rPr>
          <w:rFonts w:cs="Times New Roman"/>
          <w:szCs w:val="24"/>
        </w:rPr>
      </w:pPr>
    </w:p>
    <w:p w14:paraId="0E2FAEDF" w14:textId="77777777" w:rsidR="00A60CA9" w:rsidRDefault="00A60CA9" w:rsidP="00132227">
      <w:pPr>
        <w:rPr>
          <w:rFonts w:cs="Times New Roman"/>
          <w:szCs w:val="24"/>
        </w:rPr>
      </w:pPr>
    </w:p>
    <w:p w14:paraId="5654686B" w14:textId="77777777" w:rsidR="00A60CA9" w:rsidRDefault="00A60CA9" w:rsidP="00132227">
      <w:pPr>
        <w:rPr>
          <w:rFonts w:cs="Times New Roman"/>
          <w:szCs w:val="24"/>
        </w:rPr>
      </w:pPr>
    </w:p>
    <w:p w14:paraId="18A267B5" w14:textId="77777777" w:rsidR="000E1A6C" w:rsidRDefault="000E1A6C" w:rsidP="00132227">
      <w:pPr>
        <w:rPr>
          <w:rFonts w:cs="Times New Roman"/>
          <w:szCs w:val="24"/>
        </w:rPr>
      </w:pPr>
    </w:p>
    <w:p w14:paraId="29715AEE" w14:textId="635B47D7" w:rsidR="000E1A6C" w:rsidRDefault="000E1A6C" w:rsidP="00132227">
      <w:pPr>
        <w:rPr>
          <w:rFonts w:cs="Times New Roman"/>
          <w:szCs w:val="24"/>
        </w:rPr>
      </w:pPr>
    </w:p>
    <w:p w14:paraId="2203BB88" w14:textId="77777777" w:rsidR="003A050F" w:rsidRDefault="003A050F" w:rsidP="00384B78">
      <w:pPr>
        <w:jc w:val="left"/>
        <w:rPr>
          <w:rFonts w:cs="Times New Roman"/>
          <w:b/>
          <w:szCs w:val="24"/>
        </w:rPr>
      </w:pPr>
    </w:p>
    <w:p w14:paraId="5E12F9A3" w14:textId="77777777" w:rsidR="003A050F" w:rsidRDefault="003A050F" w:rsidP="00384B78">
      <w:pPr>
        <w:jc w:val="left"/>
        <w:rPr>
          <w:rFonts w:cs="Times New Roman"/>
          <w:b/>
          <w:szCs w:val="24"/>
        </w:rPr>
      </w:pPr>
    </w:p>
    <w:p w14:paraId="28BB35C8" w14:textId="77777777" w:rsidR="003A050F" w:rsidRDefault="003A050F" w:rsidP="00384B78">
      <w:pPr>
        <w:jc w:val="left"/>
        <w:rPr>
          <w:rFonts w:cs="Times New Roman"/>
          <w:b/>
          <w:szCs w:val="24"/>
        </w:rPr>
      </w:pPr>
    </w:p>
    <w:p w14:paraId="0EA4BB95" w14:textId="77777777" w:rsidR="003A050F" w:rsidRDefault="003A050F" w:rsidP="00384B78">
      <w:pPr>
        <w:jc w:val="left"/>
        <w:rPr>
          <w:rFonts w:cs="Times New Roman"/>
          <w:b/>
          <w:szCs w:val="24"/>
        </w:rPr>
      </w:pPr>
    </w:p>
    <w:p w14:paraId="4D97FB1C" w14:textId="77777777" w:rsidR="003A050F" w:rsidRDefault="003A050F" w:rsidP="00384B78">
      <w:pPr>
        <w:jc w:val="left"/>
        <w:rPr>
          <w:rFonts w:cs="Times New Roman"/>
          <w:b/>
          <w:szCs w:val="24"/>
        </w:rPr>
      </w:pPr>
    </w:p>
    <w:p w14:paraId="5B902BF2" w14:textId="77777777" w:rsidR="003A050F" w:rsidRDefault="003A050F" w:rsidP="00384B78">
      <w:pPr>
        <w:jc w:val="left"/>
        <w:rPr>
          <w:rFonts w:cs="Times New Roman"/>
          <w:b/>
          <w:szCs w:val="24"/>
        </w:rPr>
      </w:pPr>
    </w:p>
    <w:p w14:paraId="2FB024BE" w14:textId="77777777" w:rsidR="003A050F" w:rsidRDefault="003A050F" w:rsidP="00384B78">
      <w:pPr>
        <w:jc w:val="left"/>
        <w:rPr>
          <w:rFonts w:cs="Times New Roman"/>
          <w:b/>
          <w:szCs w:val="24"/>
        </w:rPr>
      </w:pPr>
    </w:p>
    <w:p w14:paraId="7214EB46" w14:textId="77777777" w:rsidR="003A050F" w:rsidRDefault="003A050F" w:rsidP="00384B78">
      <w:pPr>
        <w:jc w:val="left"/>
        <w:rPr>
          <w:rFonts w:cs="Times New Roman"/>
          <w:b/>
          <w:szCs w:val="24"/>
        </w:rPr>
      </w:pPr>
    </w:p>
    <w:p w14:paraId="4874A12E" w14:textId="77777777" w:rsidR="003A050F" w:rsidRDefault="003A050F" w:rsidP="00384B78">
      <w:pPr>
        <w:jc w:val="left"/>
        <w:rPr>
          <w:rFonts w:cs="Times New Roman"/>
          <w:b/>
          <w:szCs w:val="24"/>
        </w:rPr>
      </w:pPr>
    </w:p>
    <w:p w14:paraId="7F896404" w14:textId="77777777" w:rsidR="003A050F" w:rsidRDefault="003A050F" w:rsidP="00384B78">
      <w:pPr>
        <w:jc w:val="left"/>
        <w:rPr>
          <w:rFonts w:cs="Times New Roman"/>
          <w:b/>
          <w:szCs w:val="24"/>
        </w:rPr>
      </w:pPr>
    </w:p>
    <w:p w14:paraId="47E63605" w14:textId="77777777" w:rsidR="003A050F" w:rsidRDefault="003A050F" w:rsidP="00384B78">
      <w:pPr>
        <w:jc w:val="left"/>
        <w:rPr>
          <w:rFonts w:cs="Times New Roman"/>
          <w:b/>
          <w:szCs w:val="24"/>
        </w:rPr>
      </w:pPr>
    </w:p>
    <w:p w14:paraId="2B1EEF25" w14:textId="4C67DF16" w:rsidR="00967E8F" w:rsidRDefault="008C115B" w:rsidP="00384B78">
      <w:pPr>
        <w:jc w:val="left"/>
      </w:pPr>
      <w:r>
        <w:rPr>
          <w:rFonts w:cs="Times New Roman"/>
          <w:b/>
          <w:szCs w:val="24"/>
        </w:rPr>
        <w:lastRenderedPageBreak/>
        <w:t>7</w:t>
      </w:r>
      <w:r w:rsidR="003F611A">
        <w:rPr>
          <w:rFonts w:cs="Times New Roman"/>
          <w:szCs w:val="24"/>
        </w:rPr>
        <w:t>.</w:t>
      </w:r>
      <w:r w:rsidR="00967E8F">
        <w:rPr>
          <w:rFonts w:cs="Times New Roman"/>
          <w:szCs w:val="24"/>
        </w:rPr>
        <w:t xml:space="preserve"> </w:t>
      </w:r>
      <w:r w:rsidR="000D1F45">
        <w:rPr>
          <w:rFonts w:cs="Times New Roman"/>
          <w:szCs w:val="24"/>
        </w:rPr>
        <w:t>(</w:t>
      </w:r>
      <w:r w:rsidR="000D1F45" w:rsidRPr="000D1F45">
        <w:rPr>
          <w:rFonts w:cs="Times New Roman"/>
          <w:b/>
          <w:szCs w:val="24"/>
        </w:rPr>
        <w:t>1</w:t>
      </w:r>
      <w:r w:rsidR="000D1F45">
        <w:rPr>
          <w:rFonts w:cs="Times New Roman"/>
          <w:b/>
          <w:szCs w:val="24"/>
        </w:rPr>
        <w:t>5</w:t>
      </w:r>
      <w:r w:rsidR="000D1F45" w:rsidRPr="000D1F45">
        <w:rPr>
          <w:rFonts w:cs="Times New Roman"/>
          <w:b/>
          <w:szCs w:val="24"/>
        </w:rPr>
        <w:t xml:space="preserve"> points</w:t>
      </w:r>
      <w:r w:rsidR="000D1F45">
        <w:rPr>
          <w:rFonts w:cs="Times New Roman"/>
          <w:szCs w:val="24"/>
        </w:rPr>
        <w:t>)</w:t>
      </w:r>
      <w:r w:rsidR="003F611A">
        <w:rPr>
          <w:rFonts w:cs="Times New Roman"/>
          <w:szCs w:val="24"/>
        </w:rPr>
        <w:t xml:space="preserve"> </w:t>
      </w:r>
      <w:r w:rsidR="000E1A6C">
        <w:rPr>
          <w:rFonts w:cs="Times New Roman"/>
          <w:szCs w:val="24"/>
        </w:rPr>
        <w:t xml:space="preserve">Draw </w:t>
      </w:r>
      <w:r w:rsidR="00A60CA9">
        <w:rPr>
          <w:rFonts w:cs="Times New Roman"/>
          <w:szCs w:val="24"/>
        </w:rPr>
        <w:t>a simple</w:t>
      </w:r>
      <w:r w:rsidR="000E1A6C">
        <w:rPr>
          <w:rFonts w:cs="Times New Roman"/>
          <w:szCs w:val="24"/>
        </w:rPr>
        <w:t xml:space="preserve"> graph </w:t>
      </w:r>
      <w:r w:rsidR="000E1A6C" w:rsidRPr="000E1A6C">
        <w:rPr>
          <w:rFonts w:cs="Times New Roman"/>
          <w:position w:val="-14"/>
          <w:szCs w:val="24"/>
        </w:rPr>
        <w:object w:dxaOrig="680" w:dyaOrig="400" w14:anchorId="5D73884A">
          <v:shape id="_x0000_i1102" type="#_x0000_t75" style="width:33.75pt;height:19.9pt" o:ole="">
            <v:imagedata r:id="rId37" o:title=""/>
          </v:shape>
          <o:OLEObject Type="Embed" ProgID="Equation.DSMT4" ShapeID="_x0000_i1102" DrawAspect="Content" ObjectID="_1619009160" r:id="rId38"/>
        </w:object>
      </w:r>
      <w:r w:rsidR="000E1A6C">
        <w:rPr>
          <w:rFonts w:cs="Times New Roman"/>
          <w:szCs w:val="24"/>
        </w:rPr>
        <w:t xml:space="preserve"> where </w:t>
      </w:r>
      <w:r w:rsidR="00EF1F29" w:rsidRPr="000E1A6C">
        <w:rPr>
          <w:rFonts w:cs="Times New Roman"/>
          <w:position w:val="-14"/>
          <w:szCs w:val="24"/>
        </w:rPr>
        <w:object w:dxaOrig="7580" w:dyaOrig="400" w14:anchorId="34406BE8">
          <v:shape id="_x0000_i1101" type="#_x0000_t75" style="width:378.6pt;height:19.9pt" o:ole="">
            <v:imagedata r:id="rId39" o:title=""/>
          </v:shape>
          <o:OLEObject Type="Embed" ProgID="Equation.DSMT4" ShapeID="_x0000_i1101" DrawAspect="Content" ObjectID="_1619009161" r:id="rId40"/>
        </w:object>
      </w:r>
      <w:r w:rsidR="000E1A6C">
        <w:rPr>
          <w:rFonts w:cs="Times New Roman"/>
          <w:szCs w:val="24"/>
        </w:rPr>
        <w:t xml:space="preserve"> </w:t>
      </w:r>
    </w:p>
    <w:p w14:paraId="5CC93189" w14:textId="77777777" w:rsidR="00967E8F" w:rsidRDefault="00967E8F" w:rsidP="00967E8F"/>
    <w:p w14:paraId="2D7E3F78" w14:textId="4C84E245" w:rsidR="00967E8F" w:rsidRDefault="00967E8F" w:rsidP="00967E8F"/>
    <w:p w14:paraId="5F55AB3E" w14:textId="091D77A7" w:rsidR="00967E8F" w:rsidRDefault="00967E8F" w:rsidP="00967E8F"/>
    <w:p w14:paraId="749762C1" w14:textId="77777777" w:rsidR="00967E8F" w:rsidRDefault="00967E8F" w:rsidP="00967E8F"/>
    <w:p w14:paraId="2B661040" w14:textId="06FA4C72" w:rsidR="00EF1F29" w:rsidRDefault="00EF1F29" w:rsidP="00132227"/>
    <w:p w14:paraId="4B53553B" w14:textId="144B981E" w:rsidR="00967E8F" w:rsidRDefault="0065106A" w:rsidP="00132227">
      <w:pPr>
        <w:rPr>
          <w:rFonts w:cs="Times New Roman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09720DD8" wp14:editId="3073B931">
                <wp:simplePos x="0" y="0"/>
                <wp:positionH relativeFrom="column">
                  <wp:posOffset>2681572</wp:posOffset>
                </wp:positionH>
                <wp:positionV relativeFrom="paragraph">
                  <wp:posOffset>4181</wp:posOffset>
                </wp:positionV>
                <wp:extent cx="819397" cy="819397"/>
                <wp:effectExtent l="0" t="0" r="19050" b="19050"/>
                <wp:wrapNone/>
                <wp:docPr id="74" name="Oval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19397" cy="819397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DA5D276" w14:textId="77777777" w:rsidR="0065106A" w:rsidRDefault="0065106A" w:rsidP="0065106A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9720DD8" id="Oval 74" o:spid="_x0000_s1026" style="position:absolute;left:0;text-align:left;margin-left:211.15pt;margin-top:.35pt;width:64.5pt;height:64.5pt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" fillcolor="white [3212]" strokecolor="black [3200]" strokeweight=".25pt">
                <v:textbox>
                  <w:txbxContent>
                    <w:p w14:paraId="0DA5D276" w14:textId="77777777" w:rsidR="0065106A" w:rsidRDefault="0065106A" w:rsidP="0065106A">
                      <w:pPr>
                        <w:jc w:val="center"/>
                      </w:pPr>
                      <w:r>
                        <w:t>1</w:t>
                      </w:r>
                    </w:p>
                  </w:txbxContent>
                </v:textbox>
              </v:oval>
            </w:pict>
          </mc:Fallback>
        </mc:AlternateContent>
      </w:r>
    </w:p>
    <w:p w14:paraId="793DEF93" w14:textId="7185E460" w:rsidR="0065106A" w:rsidRDefault="0065106A" w:rsidP="00EF1F29">
      <w:pPr>
        <w:rPr>
          <w:rFonts w:cs="Times New Roman"/>
          <w:szCs w:val="24"/>
        </w:rPr>
      </w:pPr>
    </w:p>
    <w:p w14:paraId="636BDB8A" w14:textId="4EC7009C" w:rsidR="0065106A" w:rsidRDefault="00E07E45" w:rsidP="00EF1F29">
      <w:pPr>
        <w:rPr>
          <w:rFonts w:cs="Times New Roman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108800" behindDoc="0" locked="0" layoutInCell="1" allowOverlap="1" wp14:anchorId="31531D8D" wp14:editId="2882E125">
                <wp:simplePos x="0" y="0"/>
                <wp:positionH relativeFrom="column">
                  <wp:posOffset>372440</wp:posOffset>
                </wp:positionH>
                <wp:positionV relativeFrom="paragraph">
                  <wp:posOffset>147345</wp:posOffset>
                </wp:positionV>
                <wp:extent cx="2344577" cy="2357252"/>
                <wp:effectExtent l="0" t="0" r="36830" b="24130"/>
                <wp:wrapNone/>
                <wp:docPr id="100" name="Straight Connector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344577" cy="235725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1D45882" id="Straight Connector 100" o:spid="_x0000_s1026" style="position:absolute;flip:y;z-index:252108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.35pt,11.6pt" to="213.95pt,19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14272" behindDoc="0" locked="0" layoutInCell="1" allowOverlap="1" wp14:anchorId="24FD382C" wp14:editId="21214CBA">
                <wp:simplePos x="0" y="0"/>
                <wp:positionH relativeFrom="column">
                  <wp:posOffset>3507526</wp:posOffset>
                </wp:positionH>
                <wp:positionV relativeFrom="paragraph">
                  <wp:posOffset>4841</wp:posOffset>
                </wp:positionV>
                <wp:extent cx="1264722" cy="1252847"/>
                <wp:effectExtent l="0" t="0" r="31115" b="24130"/>
                <wp:wrapNone/>
                <wp:docPr id="106" name="Straight Connector 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64722" cy="125284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2DA0966" id="Straight Connector 106" o:spid="_x0000_s1026" style="position:absolute;z-index:252214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6.2pt,.4pt" to="375.8pt,9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" strokecolor="#4579b8 [3044]"/>
            </w:pict>
          </mc:Fallback>
        </mc:AlternateContent>
      </w:r>
      <w:r w:rsidR="00F932E6">
        <w:rPr>
          <w:noProof/>
        </w:rPr>
        <mc:AlternateContent>
          <mc:Choice Requires="wps">
            <w:drawing>
              <wp:anchor distT="0" distB="0" distL="114300" distR="114300" simplePos="0" relativeHeight="252087296" behindDoc="0" locked="0" layoutInCell="1" allowOverlap="1" wp14:anchorId="19A8D657" wp14:editId="12F71DDC">
                <wp:simplePos x="0" y="0"/>
                <wp:positionH relativeFrom="column">
                  <wp:posOffset>212122</wp:posOffset>
                </wp:positionH>
                <wp:positionV relativeFrom="paragraph">
                  <wp:posOffset>46403</wp:posOffset>
                </wp:positionV>
                <wp:extent cx="2452255" cy="1371493"/>
                <wp:effectExtent l="0" t="0" r="24765" b="19685"/>
                <wp:wrapNone/>
                <wp:docPr id="99" name="Straight Connector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52255" cy="137149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4EC631B" id="Straight Connector 99" o:spid="_x0000_s1026" style="position:absolute;flip:y;z-index:252087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.7pt,3.65pt" to="209.8pt,11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" strokecolor="#4579b8 [3044]"/>
            </w:pict>
          </mc:Fallback>
        </mc:AlternateContent>
      </w:r>
    </w:p>
    <w:p w14:paraId="0996944B" w14:textId="766E5AAE" w:rsidR="0065106A" w:rsidRDefault="00E07E45" w:rsidP="00EF1F29">
      <w:pPr>
        <w:rPr>
          <w:rFonts w:cs="Times New Roman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133376" behindDoc="0" locked="0" layoutInCell="1" allowOverlap="1" wp14:anchorId="38CE90C4" wp14:editId="613FD048">
                <wp:simplePos x="0" y="0"/>
                <wp:positionH relativeFrom="column">
                  <wp:posOffset>1637161</wp:posOffset>
                </wp:positionH>
                <wp:positionV relativeFrom="paragraph">
                  <wp:posOffset>112304</wp:posOffset>
                </wp:positionV>
                <wp:extent cx="1145969" cy="1341739"/>
                <wp:effectExtent l="0" t="0" r="35560" b="30480"/>
                <wp:wrapNone/>
                <wp:docPr id="101" name="Straight Connector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145969" cy="134173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4A5B1EE" id="Straight Connector 101" o:spid="_x0000_s1026" style="position:absolute;flip:x;z-index:252133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8.9pt,8.85pt" to="219.15pt,11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51808" behindDoc="0" locked="0" layoutInCell="1" allowOverlap="1" wp14:anchorId="315F510B" wp14:editId="06EB09AE">
                <wp:simplePos x="0" y="0"/>
                <wp:positionH relativeFrom="column">
                  <wp:posOffset>1595598</wp:posOffset>
                </wp:positionH>
                <wp:positionV relativeFrom="paragraph">
                  <wp:posOffset>183556</wp:posOffset>
                </wp:positionV>
                <wp:extent cx="1317625" cy="2843786"/>
                <wp:effectExtent l="0" t="0" r="34925" b="13970"/>
                <wp:wrapNone/>
                <wp:docPr id="102" name="Straight Connector 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317625" cy="284378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D82EF2E" id="Straight Connector 102" o:spid="_x0000_s1026" style="position:absolute;flip:y;z-index:252151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5.65pt,14.45pt" to="229.4pt,23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" strokecolor="#4579b8 [3044]"/>
            </w:pict>
          </mc:Fallback>
        </mc:AlternateContent>
      </w:r>
      <w:r w:rsidR="00F932E6">
        <w:rPr>
          <w:noProof/>
        </w:rPr>
        <mc:AlternateContent>
          <mc:Choice Requires="wps">
            <w:drawing>
              <wp:anchor distT="0" distB="0" distL="114300" distR="114300" simplePos="0" relativeHeight="252229632" behindDoc="0" locked="0" layoutInCell="1" allowOverlap="1" wp14:anchorId="4A41C65E" wp14:editId="36CD0FDE">
                <wp:simplePos x="0" y="0"/>
                <wp:positionH relativeFrom="column">
                  <wp:posOffset>3442211</wp:posOffset>
                </wp:positionH>
                <wp:positionV relativeFrom="paragraph">
                  <wp:posOffset>35115</wp:posOffset>
                </wp:positionV>
                <wp:extent cx="1483583" cy="1964945"/>
                <wp:effectExtent l="0" t="0" r="21590" b="35560"/>
                <wp:wrapNone/>
                <wp:docPr id="107" name="Straight Connector 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83583" cy="196494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84F505E" id="Straight Connector 107" o:spid="_x0000_s1026" style="position:absolute;z-index:252229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1.05pt,2.75pt" to="387.85pt,15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" strokecolor="#4579b8 [3044]"/>
            </w:pict>
          </mc:Fallback>
        </mc:AlternateContent>
      </w:r>
      <w:r w:rsidR="00F932E6">
        <w:rPr>
          <w:noProof/>
        </w:rPr>
        <mc:AlternateContent>
          <mc:Choice Requires="wps">
            <w:drawing>
              <wp:anchor distT="0" distB="0" distL="114300" distR="114300" simplePos="0" relativeHeight="252200960" behindDoc="0" locked="0" layoutInCell="1" allowOverlap="1" wp14:anchorId="1DB21992" wp14:editId="3603CA51">
                <wp:simplePos x="0" y="0"/>
                <wp:positionH relativeFrom="column">
                  <wp:posOffset>3311583</wp:posOffset>
                </wp:positionH>
                <wp:positionV relativeFrom="paragraph">
                  <wp:posOffset>153868</wp:posOffset>
                </wp:positionV>
                <wp:extent cx="844196" cy="2849946"/>
                <wp:effectExtent l="0" t="0" r="32385" b="26670"/>
                <wp:wrapNone/>
                <wp:docPr id="105" name="Straight Connector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44196" cy="284994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B0653C1" id="Straight Connector 105" o:spid="_x0000_s1026" style="position:absolute;z-index:252200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0.75pt,12.1pt" to="327.2pt,23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" strokecolor="#4579b8 [3044]"/>
            </w:pict>
          </mc:Fallback>
        </mc:AlternateContent>
      </w:r>
    </w:p>
    <w:p w14:paraId="1C836B34" w14:textId="35B0C6E1" w:rsidR="0065106A" w:rsidRDefault="00F932E6" w:rsidP="00EF1F29">
      <w:pPr>
        <w:rPr>
          <w:rFonts w:cs="Times New Roman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180480" behindDoc="0" locked="0" layoutInCell="1" allowOverlap="1" wp14:anchorId="40D1D45F" wp14:editId="31E0368B">
                <wp:simplePos x="0" y="0"/>
                <wp:positionH relativeFrom="column">
                  <wp:posOffset>2884071</wp:posOffset>
                </wp:positionH>
                <wp:positionV relativeFrom="paragraph">
                  <wp:posOffset>6012</wp:posOffset>
                </wp:positionV>
                <wp:extent cx="308008" cy="2636322"/>
                <wp:effectExtent l="0" t="0" r="34925" b="31115"/>
                <wp:wrapNone/>
                <wp:docPr id="104" name="Straight Connector 1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08008" cy="263632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ADE0E10" id="Straight Connector 104" o:spid="_x0000_s1026" style="position:absolute;flip:x;z-index:252180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7.1pt,.45pt" to="251.35pt,20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65120" behindDoc="0" locked="0" layoutInCell="1" allowOverlap="1" wp14:anchorId="356A27DE" wp14:editId="15DB1EE8">
                <wp:simplePos x="0" y="0"/>
                <wp:positionH relativeFrom="column">
                  <wp:posOffset>2836570</wp:posOffset>
                </wp:positionH>
                <wp:positionV relativeFrom="paragraph">
                  <wp:posOffset>17887</wp:posOffset>
                </wp:positionV>
                <wp:extent cx="201550" cy="1003465"/>
                <wp:effectExtent l="0" t="0" r="27305" b="25400"/>
                <wp:wrapNone/>
                <wp:docPr id="103" name="Straight Connector 1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01550" cy="100346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70C4820" id="Straight Connector 103" o:spid="_x0000_s1026" style="position:absolute;flip:x;z-index:252165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3.35pt,1.4pt" to="239.2pt,8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" strokecolor="#4579b8 [3044]"/>
            </w:pict>
          </mc:Fallback>
        </mc:AlternateContent>
      </w:r>
    </w:p>
    <w:p w14:paraId="3D658EAE" w14:textId="5140E395" w:rsidR="0065106A" w:rsidRDefault="0065106A" w:rsidP="00EF1F29">
      <w:pPr>
        <w:rPr>
          <w:rFonts w:cs="Times New Roman"/>
          <w:szCs w:val="24"/>
        </w:rPr>
      </w:pPr>
    </w:p>
    <w:p w14:paraId="5DD6F3B5" w14:textId="67EAE855" w:rsidR="0065106A" w:rsidRDefault="0065106A" w:rsidP="00EF1F29">
      <w:pPr>
        <w:rPr>
          <w:rFonts w:cs="Times New Roman"/>
          <w:szCs w:val="24"/>
        </w:rPr>
      </w:pPr>
    </w:p>
    <w:p w14:paraId="14DECC7A" w14:textId="3AA7B895" w:rsidR="0065106A" w:rsidRDefault="0065106A" w:rsidP="00EF1F29">
      <w:pPr>
        <w:rPr>
          <w:rFonts w:cs="Times New Roman"/>
          <w:szCs w:val="24"/>
        </w:rPr>
      </w:pPr>
    </w:p>
    <w:p w14:paraId="261B5209" w14:textId="0B351FFB" w:rsidR="0065106A" w:rsidRDefault="00F932E6" w:rsidP="00EF1F29">
      <w:pPr>
        <w:rPr>
          <w:rFonts w:cs="Times New Roman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55552" behindDoc="0" locked="0" layoutInCell="1" allowOverlap="1" wp14:anchorId="4929491D" wp14:editId="1D102799">
                <wp:simplePos x="0" y="0"/>
                <wp:positionH relativeFrom="column">
                  <wp:posOffset>4689574</wp:posOffset>
                </wp:positionH>
                <wp:positionV relativeFrom="paragraph">
                  <wp:posOffset>4593</wp:posOffset>
                </wp:positionV>
                <wp:extent cx="366395" cy="366395"/>
                <wp:effectExtent l="0" t="0" r="14605" b="14605"/>
                <wp:wrapNone/>
                <wp:docPr id="97" name="Oval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4E2580E" w14:textId="55010079" w:rsidR="0065106A" w:rsidRDefault="00F932E6" w:rsidP="0065106A">
                            <w:pPr>
                              <w:jc w:val="center"/>
                            </w:pPr>
                            <w:r>
                              <w:t>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929491D" id="Oval 97" o:spid="_x0000_s1027" style="position:absolute;left:0;text-align:left;margin-left:369.25pt;margin-top:.35pt;width:28.85pt;height:28.85pt;z-index:252055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" fillcolor="white [3212]" strokecolor="black [3200]" strokeweight=".25pt">
                <v:textbox>
                  <w:txbxContent>
                    <w:p w14:paraId="14E2580E" w14:textId="55010079" w:rsidR="0065106A" w:rsidRDefault="00F932E6" w:rsidP="0065106A">
                      <w:pPr>
                        <w:jc w:val="center"/>
                      </w:pPr>
                      <w:r>
                        <w:t>8</w:t>
                      </w:r>
                    </w:p>
                  </w:txbxContent>
                </v:textbox>
              </v:oval>
            </w:pict>
          </mc:Fallback>
        </mc:AlternateContent>
      </w:r>
    </w:p>
    <w:p w14:paraId="4EC078BE" w14:textId="77C1A288" w:rsidR="0065106A" w:rsidRDefault="00384B78" w:rsidP="00EF1F29">
      <w:pPr>
        <w:rPr>
          <w:rFonts w:cs="Times New Roman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92224" behindDoc="0" locked="0" layoutInCell="1" allowOverlap="1" wp14:anchorId="77C8C119" wp14:editId="209E4672">
                <wp:simplePos x="0" y="0"/>
                <wp:positionH relativeFrom="column">
                  <wp:posOffset>4243796</wp:posOffset>
                </wp:positionH>
                <wp:positionV relativeFrom="paragraph">
                  <wp:posOffset>162049</wp:posOffset>
                </wp:positionV>
                <wp:extent cx="623454" cy="1638489"/>
                <wp:effectExtent l="0" t="0" r="24765" b="19050"/>
                <wp:wrapNone/>
                <wp:docPr id="120" name="Straight Connector 1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23454" cy="163848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81359CA" id="Straight Connector 120" o:spid="_x0000_s1026" style="position:absolute;flip:x;z-index:251892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4.15pt,12.75pt" to="383.25pt,14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14624" behindDoc="0" locked="0" layoutInCell="1" allowOverlap="1" wp14:anchorId="777108EC" wp14:editId="44059A83">
                <wp:simplePos x="0" y="0"/>
                <wp:positionH relativeFrom="column">
                  <wp:posOffset>2960650</wp:posOffset>
                </wp:positionH>
                <wp:positionV relativeFrom="paragraph">
                  <wp:posOffset>102673</wp:posOffset>
                </wp:positionV>
                <wp:extent cx="1775972" cy="1626920"/>
                <wp:effectExtent l="0" t="0" r="34290" b="30480"/>
                <wp:wrapNone/>
                <wp:docPr id="119" name="Straight Connector 1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75972" cy="162692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2A5B7BF" id="Straight Connector 119" o:spid="_x0000_s1026" style="position:absolute;flip:y;z-index:25231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3.1pt,8.1pt" to="372.95pt,13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" strokecolor="#4579b8 [3044]"/>
            </w:pict>
          </mc:Fallback>
        </mc:AlternateContent>
      </w:r>
      <w:r w:rsidR="00F932E6">
        <w:rPr>
          <w:noProof/>
        </w:rPr>
        <mc:AlternateContent>
          <mc:Choice Requires="wps">
            <w:drawing>
              <wp:anchor distT="0" distB="0" distL="114300" distR="114300" simplePos="0" relativeHeight="251992064" behindDoc="0" locked="0" layoutInCell="1" allowOverlap="1" wp14:anchorId="68673DE8" wp14:editId="67A9C035">
                <wp:simplePos x="0" y="0"/>
                <wp:positionH relativeFrom="column">
                  <wp:posOffset>2624109</wp:posOffset>
                </wp:positionH>
                <wp:positionV relativeFrom="paragraph">
                  <wp:posOffset>9525</wp:posOffset>
                </wp:positionV>
                <wp:extent cx="366395" cy="366395"/>
                <wp:effectExtent l="0" t="0" r="14605" b="14605"/>
                <wp:wrapNone/>
                <wp:docPr id="93" name="Oval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4028139" w14:textId="731E44E1" w:rsidR="0065106A" w:rsidRDefault="0065106A" w:rsidP="0065106A">
                            <w:pPr>
                              <w:jc w:val="center"/>
                            </w:pPr>
                            <w: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8673DE8" id="Oval 93" o:spid="_x0000_s1028" style="position:absolute;left:0;text-align:left;margin-left:206.6pt;margin-top:.75pt;width:28.85pt;height:28.85pt;z-index:25199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" fillcolor="white [3212]" strokecolor="black [3200]" strokeweight=".25pt">
                <v:textbox>
                  <w:txbxContent>
                    <w:p w14:paraId="14028139" w14:textId="731E44E1" w:rsidR="0065106A" w:rsidRDefault="0065106A" w:rsidP="0065106A">
                      <w:pPr>
                        <w:jc w:val="center"/>
                      </w:pPr>
                      <w:r>
                        <w:t>6</w:t>
                      </w:r>
                    </w:p>
                  </w:txbxContent>
                </v:textbox>
              </v:oval>
            </w:pict>
          </mc:Fallback>
        </mc:AlternateContent>
      </w:r>
      <w:r w:rsidR="00F932E6">
        <w:rPr>
          <w:noProof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 wp14:anchorId="5513E1AE" wp14:editId="2D8AE974">
                <wp:simplePos x="0" y="0"/>
                <wp:positionH relativeFrom="column">
                  <wp:posOffset>-1122</wp:posOffset>
                </wp:positionH>
                <wp:positionV relativeFrom="paragraph">
                  <wp:posOffset>10160</wp:posOffset>
                </wp:positionV>
                <wp:extent cx="366395" cy="366395"/>
                <wp:effectExtent l="0" t="0" r="14605" b="14605"/>
                <wp:wrapNone/>
                <wp:docPr id="75" name="Oval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7BBA138" w14:textId="6159FD1A" w:rsidR="0065106A" w:rsidRDefault="0065106A" w:rsidP="0065106A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513E1AE" id="Oval 75" o:spid="_x0000_s1029" style="position:absolute;left:0;text-align:left;margin-left:-.1pt;margin-top:.8pt;width:28.85pt;height:28.85pt;z-index:251825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" fillcolor="white [3212]" strokecolor="black [3200]" strokeweight=".25pt">
                <v:textbox>
                  <w:txbxContent>
                    <w:p w14:paraId="57BBA138" w14:textId="6159FD1A" w:rsidR="0065106A" w:rsidRDefault="0065106A" w:rsidP="0065106A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oval>
            </w:pict>
          </mc:Fallback>
        </mc:AlternateContent>
      </w:r>
    </w:p>
    <w:p w14:paraId="105545F6" w14:textId="5C7E63A5" w:rsidR="0065106A" w:rsidRDefault="00384B78" w:rsidP="00EF1F29">
      <w:pPr>
        <w:rPr>
          <w:rFonts w:cs="Times New Roman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311552" behindDoc="0" locked="0" layoutInCell="1" allowOverlap="1" wp14:anchorId="2A69BE8E" wp14:editId="484EED91">
                <wp:simplePos x="0" y="0"/>
                <wp:positionH relativeFrom="column">
                  <wp:posOffset>2765318</wp:posOffset>
                </wp:positionH>
                <wp:positionV relativeFrom="paragraph">
                  <wp:posOffset>173875</wp:posOffset>
                </wp:positionV>
                <wp:extent cx="29688" cy="1246851"/>
                <wp:effectExtent l="0" t="0" r="27940" b="29845"/>
                <wp:wrapNone/>
                <wp:docPr id="118" name="Straight Connector 1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9688" cy="124685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9BC2DC2" id="Straight Connector 118" o:spid="_x0000_s1026" style="position:absolute;flip:x;z-index:25231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7.75pt,13.7pt" to="220.1pt,11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08480" behindDoc="0" locked="0" layoutInCell="1" allowOverlap="1" wp14:anchorId="7B88857C" wp14:editId="7D616C96">
                <wp:simplePos x="0" y="0"/>
                <wp:positionH relativeFrom="column">
                  <wp:posOffset>1744039</wp:posOffset>
                </wp:positionH>
                <wp:positionV relativeFrom="paragraph">
                  <wp:posOffset>114498</wp:posOffset>
                </wp:positionV>
                <wp:extent cx="937639" cy="1561605"/>
                <wp:effectExtent l="0" t="0" r="34290" b="19685"/>
                <wp:wrapNone/>
                <wp:docPr id="117" name="Straight Connector 1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37639" cy="156160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BC84972" id="Straight Connector 117" o:spid="_x0000_s1026" style="position:absolute;flip:x;z-index:25230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7.35pt,9pt" to="211.2pt,13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" strokecolor="#4579b8 [3044]"/>
            </w:pict>
          </mc:Fallback>
        </mc:AlternateContent>
      </w:r>
      <w:r w:rsidR="00E07E45">
        <w:rPr>
          <w:noProof/>
        </w:rPr>
        <mc:AlternateContent>
          <mc:Choice Requires="wps">
            <w:drawing>
              <wp:anchor distT="0" distB="0" distL="114300" distR="114300" simplePos="0" relativeHeight="252289024" behindDoc="0" locked="0" layoutInCell="1" allowOverlap="1" wp14:anchorId="77DEDDF8" wp14:editId="2E8A6658">
                <wp:simplePos x="0" y="0"/>
                <wp:positionH relativeFrom="column">
                  <wp:posOffset>313063</wp:posOffset>
                </wp:positionH>
                <wp:positionV relativeFrom="paragraph">
                  <wp:posOffset>126373</wp:posOffset>
                </wp:positionV>
                <wp:extent cx="2363190" cy="1353787"/>
                <wp:effectExtent l="0" t="0" r="37465" b="37465"/>
                <wp:wrapNone/>
                <wp:docPr id="113" name="Straight Connector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63190" cy="135378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2327500" id="Straight Connector 113" o:spid="_x0000_s1026" style="position:absolute;z-index:25228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.65pt,9.95pt" to="210.75pt,11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" strokecolor="#4579b8 [3044]"/>
            </w:pict>
          </mc:Fallback>
        </mc:AlternateContent>
      </w:r>
      <w:r w:rsidR="00E07E45">
        <w:rPr>
          <w:noProof/>
        </w:rPr>
        <mc:AlternateContent>
          <mc:Choice Requires="wps">
            <w:drawing>
              <wp:anchor distT="0" distB="0" distL="114300" distR="114300" simplePos="0" relativeHeight="252248064" behindDoc="0" locked="0" layoutInCell="1" allowOverlap="1" wp14:anchorId="19A5BF27" wp14:editId="390C381F">
                <wp:simplePos x="0" y="0"/>
                <wp:positionH relativeFrom="column">
                  <wp:posOffset>372440</wp:posOffset>
                </wp:positionH>
                <wp:positionV relativeFrom="paragraph">
                  <wp:posOffset>7620</wp:posOffset>
                </wp:positionV>
                <wp:extent cx="3663472" cy="1709931"/>
                <wp:effectExtent l="0" t="0" r="32385" b="24130"/>
                <wp:wrapNone/>
                <wp:docPr id="108" name="Straight Connector 1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63472" cy="170993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A7D3206" id="Straight Connector 108" o:spid="_x0000_s1026" style="position:absolute;z-index:252248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.35pt,.6pt" to="317.8pt,13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" strokecolor="#4579b8 [3044]"/>
            </w:pict>
          </mc:Fallback>
        </mc:AlternateContent>
      </w:r>
      <w:r w:rsidR="00E07E45">
        <w:rPr>
          <w:noProof/>
        </w:rPr>
        <mc:AlternateContent>
          <mc:Choice Requires="wps">
            <w:drawing>
              <wp:anchor distT="0" distB="0" distL="114300" distR="114300" simplePos="0" relativeHeight="252264448" behindDoc="0" locked="0" layoutInCell="1" allowOverlap="1" wp14:anchorId="037CF431" wp14:editId="4E361E85">
                <wp:simplePos x="0" y="0"/>
                <wp:positionH relativeFrom="column">
                  <wp:posOffset>271499</wp:posOffset>
                </wp:positionH>
                <wp:positionV relativeFrom="paragraph">
                  <wp:posOffset>156062</wp:posOffset>
                </wp:positionV>
                <wp:extent cx="1169719" cy="1549729"/>
                <wp:effectExtent l="0" t="0" r="30480" b="31750"/>
                <wp:wrapNone/>
                <wp:docPr id="110" name="Straight Connector 1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69719" cy="154972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0C025F5" id="Straight Connector 110" o:spid="_x0000_s1026" style="position:absolute;z-index:25226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4pt,12.3pt" to="113.5pt,13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" strokecolor="#4579b8 [3044]"/>
            </w:pict>
          </mc:Fallback>
        </mc:AlternateContent>
      </w:r>
      <w:r w:rsidR="00E07E45">
        <w:rPr>
          <w:noProof/>
        </w:rPr>
        <mc:AlternateContent>
          <mc:Choice Requires="wps">
            <w:drawing>
              <wp:anchor distT="0" distB="0" distL="114300" distR="114300" simplePos="0" relativeHeight="252257280" behindDoc="0" locked="0" layoutInCell="1" allowOverlap="1" wp14:anchorId="35FFC159" wp14:editId="4D670B35">
                <wp:simplePos x="0" y="0"/>
                <wp:positionH relativeFrom="column">
                  <wp:posOffset>152746</wp:posOffset>
                </wp:positionH>
                <wp:positionV relativeFrom="paragraph">
                  <wp:posOffset>173875</wp:posOffset>
                </wp:positionV>
                <wp:extent cx="95003" cy="718325"/>
                <wp:effectExtent l="0" t="0" r="19685" b="24765"/>
                <wp:wrapNone/>
                <wp:docPr id="109" name="Straight Connector 1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003" cy="7183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3FC772B" id="Straight Connector 109" o:spid="_x0000_s1026" style="position:absolute;z-index:252257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.05pt,13.7pt" to="19.55pt,7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" strokecolor="#4579b8 [3044]"/>
            </w:pict>
          </mc:Fallback>
        </mc:AlternateContent>
      </w:r>
      <w:r w:rsidR="00E07E45">
        <w:rPr>
          <w:noProof/>
        </w:rPr>
        <mc:AlternateContent>
          <mc:Choice Requires="wps">
            <w:drawing>
              <wp:anchor distT="0" distB="0" distL="114300" distR="114300" simplePos="0" relativeHeight="251917312" behindDoc="0" locked="0" layoutInCell="1" allowOverlap="1" wp14:anchorId="5C5CC696" wp14:editId="0CA1F34C">
                <wp:simplePos x="0" y="0"/>
                <wp:positionH relativeFrom="column">
                  <wp:posOffset>1335479</wp:posOffset>
                </wp:positionH>
                <wp:positionV relativeFrom="paragraph">
                  <wp:posOffset>10209</wp:posOffset>
                </wp:positionV>
                <wp:extent cx="366395" cy="366395"/>
                <wp:effectExtent l="0" t="0" r="14605" b="14605"/>
                <wp:wrapNone/>
                <wp:docPr id="78" name="Oval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539248" w14:textId="47CBFA80" w:rsidR="0065106A" w:rsidRDefault="0065106A" w:rsidP="0065106A">
                            <w:pPr>
                              <w:jc w:val="center"/>
                            </w:pPr>
                            <w: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C5CC696" id="Oval 78" o:spid="_x0000_s1030" style="position:absolute;left:0;text-align:left;margin-left:105.15pt;margin-top:.8pt;width:28.85pt;height:28.85pt;z-index:251917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" fillcolor="white [3212]" strokecolor="black [3200]" strokeweight=".25pt">
                <v:textbox>
                  <w:txbxContent>
                    <w:p w14:paraId="67539248" w14:textId="47CBFA80" w:rsidR="0065106A" w:rsidRDefault="0065106A" w:rsidP="0065106A">
                      <w:pPr>
                        <w:jc w:val="center"/>
                      </w:pPr>
                      <w:r>
                        <w:t>4</w:t>
                      </w:r>
                    </w:p>
                  </w:txbxContent>
                </v:textbox>
              </v:oval>
            </w:pict>
          </mc:Fallback>
        </mc:AlternateContent>
      </w:r>
    </w:p>
    <w:p w14:paraId="18B215CF" w14:textId="169E9682" w:rsidR="0065106A" w:rsidRDefault="00E07E45" w:rsidP="00EF1F29">
      <w:pPr>
        <w:rPr>
          <w:rFonts w:cs="Times New Roman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303360" behindDoc="0" locked="0" layoutInCell="1" allowOverlap="1" wp14:anchorId="149DA31B" wp14:editId="5BAAFD86">
                <wp:simplePos x="0" y="0"/>
                <wp:positionH relativeFrom="column">
                  <wp:posOffset>1690601</wp:posOffset>
                </wp:positionH>
                <wp:positionV relativeFrom="paragraph">
                  <wp:posOffset>97270</wp:posOffset>
                </wp:positionV>
                <wp:extent cx="2381003" cy="1342745"/>
                <wp:effectExtent l="0" t="0" r="19685" b="29210"/>
                <wp:wrapNone/>
                <wp:docPr id="116" name="Straight Connector 1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81003" cy="134274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6AC37AD" id="Straight Connector 116" o:spid="_x0000_s1026" style="position:absolute;z-index:25230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3.1pt,7.65pt" to="320.6pt,11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81856" behindDoc="0" locked="0" layoutInCell="1" allowOverlap="1" wp14:anchorId="109CF9BC" wp14:editId="583C5A9C">
                <wp:simplePos x="0" y="0"/>
                <wp:positionH relativeFrom="column">
                  <wp:posOffset>437754</wp:posOffset>
                </wp:positionH>
                <wp:positionV relativeFrom="paragraph">
                  <wp:posOffset>97270</wp:posOffset>
                </wp:positionV>
                <wp:extent cx="926020" cy="670956"/>
                <wp:effectExtent l="0" t="0" r="26670" b="34290"/>
                <wp:wrapNone/>
                <wp:docPr id="112" name="Straight Connector 1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26020" cy="67095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4B4CA8A" id="Straight Connector 112" o:spid="_x0000_s1026" style="position:absolute;flip:y;z-index:25228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.45pt,7.65pt" to="107.35pt,6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74688" behindDoc="0" locked="0" layoutInCell="1" allowOverlap="1" wp14:anchorId="77982745" wp14:editId="16021451">
                <wp:simplePos x="0" y="0"/>
                <wp:positionH relativeFrom="column">
                  <wp:posOffset>1512471</wp:posOffset>
                </wp:positionH>
                <wp:positionV relativeFrom="paragraph">
                  <wp:posOffset>172720</wp:posOffset>
                </wp:positionV>
                <wp:extent cx="0" cy="1265959"/>
                <wp:effectExtent l="0" t="0" r="38100" b="29845"/>
                <wp:wrapNone/>
                <wp:docPr id="111" name="Straight Connector 1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126595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EDEACCC" id="Straight Connector 111" o:spid="_x0000_s1026" style="position:absolute;flip:x;z-index:25227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9.1pt,13.6pt" to="119.1pt,11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" strokecolor="#4579b8 [3044]"/>
            </w:pict>
          </mc:Fallback>
        </mc:AlternateContent>
      </w:r>
    </w:p>
    <w:p w14:paraId="00BD273D" w14:textId="12DD97E6" w:rsidR="0065106A" w:rsidRDefault="00F932E6" w:rsidP="00EF1F29">
      <w:pPr>
        <w:rPr>
          <w:rFonts w:cs="Times New Roman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70912" behindDoc="0" locked="0" layoutInCell="1" allowOverlap="1" wp14:anchorId="7455394A" wp14:editId="6220F232">
                <wp:simplePos x="0" y="0"/>
                <wp:positionH relativeFrom="column">
                  <wp:posOffset>4831649</wp:posOffset>
                </wp:positionH>
                <wp:positionV relativeFrom="paragraph">
                  <wp:posOffset>109277</wp:posOffset>
                </wp:positionV>
                <wp:extent cx="540327" cy="540327"/>
                <wp:effectExtent l="0" t="0" r="12700" b="12700"/>
                <wp:wrapNone/>
                <wp:docPr id="98" name="Oval 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0327" cy="540327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9138CEB" w14:textId="5A471C32" w:rsidR="00F932E6" w:rsidRDefault="00F932E6" w:rsidP="00F932E6">
                            <w:pPr>
                              <w:jc w:val="center"/>
                            </w:pPr>
                            <w:r>
                              <w:t>1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455394A" id="Oval 98" o:spid="_x0000_s1031" style="position:absolute;left:0;text-align:left;margin-left:380.45pt;margin-top:8.6pt;width:42.55pt;height:42.55pt;z-index:252070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" fillcolor="white [3212]" strokecolor="black [3200]" strokeweight=".25pt">
                <v:textbox>
                  <w:txbxContent>
                    <w:p w14:paraId="59138CEB" w14:textId="5A471C32" w:rsidR="00F932E6" w:rsidRDefault="00F932E6" w:rsidP="00F932E6">
                      <w:pPr>
                        <w:jc w:val="center"/>
                      </w:pPr>
                      <w:r>
                        <w:t>10</w:t>
                      </w:r>
                    </w:p>
                  </w:txbxContent>
                </v:textbox>
              </v:oval>
            </w:pict>
          </mc:Fallback>
        </mc:AlternateContent>
      </w:r>
    </w:p>
    <w:p w14:paraId="020DFE3E" w14:textId="13F9BDBA" w:rsidR="0065106A" w:rsidRDefault="00E07E45" w:rsidP="00EF1F29">
      <w:pPr>
        <w:rPr>
          <w:rFonts w:cs="Times New Roman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298240" behindDoc="0" locked="0" layoutInCell="1" allowOverlap="1" wp14:anchorId="5D5609EC" wp14:editId="310DD93B">
                <wp:simplePos x="0" y="0"/>
                <wp:positionH relativeFrom="column">
                  <wp:posOffset>455567</wp:posOffset>
                </wp:positionH>
                <wp:positionV relativeFrom="paragraph">
                  <wp:posOffset>192810</wp:posOffset>
                </wp:positionV>
                <wp:extent cx="4393870" cy="213756"/>
                <wp:effectExtent l="0" t="0" r="26035" b="34290"/>
                <wp:wrapNone/>
                <wp:docPr id="115" name="Straight Connector 1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393870" cy="21375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5A90FE8" id="Straight Connector 115" o:spid="_x0000_s1026" style="position:absolute;flip:y;z-index:25229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.85pt,15.2pt" to="381.8pt,3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" strokecolor="#4579b8 [3044]"/>
            </w:pict>
          </mc:Fallback>
        </mc:AlternateContent>
      </w:r>
    </w:p>
    <w:p w14:paraId="2A48F9C7" w14:textId="52399EAA" w:rsidR="0065106A" w:rsidRDefault="00F932E6" w:rsidP="00EF1F29">
      <w:pPr>
        <w:rPr>
          <w:rFonts w:cs="Times New Roman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60992" behindDoc="0" locked="0" layoutInCell="1" allowOverlap="1" wp14:anchorId="6EBD3831" wp14:editId="252ABE66">
                <wp:simplePos x="0" y="0"/>
                <wp:positionH relativeFrom="column">
                  <wp:posOffset>109031</wp:posOffset>
                </wp:positionH>
                <wp:positionV relativeFrom="paragraph">
                  <wp:posOffset>69487</wp:posOffset>
                </wp:positionV>
                <wp:extent cx="366395" cy="366395"/>
                <wp:effectExtent l="0" t="0" r="14605" b="14605"/>
                <wp:wrapNone/>
                <wp:docPr id="76" name="Oval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88CD75D" w14:textId="1424EE93" w:rsidR="0065106A" w:rsidRDefault="0065106A" w:rsidP="0065106A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EBD3831" id="Oval 76" o:spid="_x0000_s1032" style="position:absolute;left:0;text-align:left;margin-left:8.6pt;margin-top:5.45pt;width:28.85pt;height:28.85pt;z-index:251860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" fillcolor="white [3212]" strokecolor="black [3200]" strokeweight=".25pt">
                <v:textbox>
                  <w:txbxContent>
                    <w:p w14:paraId="788CD75D" w14:textId="1424EE93" w:rsidR="0065106A" w:rsidRDefault="0065106A" w:rsidP="0065106A">
                      <w:pPr>
                        <w:jc w:val="center"/>
                      </w:pPr>
                      <w:r>
                        <w:t>3</w:t>
                      </w:r>
                    </w:p>
                  </w:txbxContent>
                </v:textbox>
              </v:oval>
            </w:pict>
          </mc:Fallback>
        </mc:AlternateContent>
      </w:r>
    </w:p>
    <w:p w14:paraId="278BBA6D" w14:textId="22ECCCEA" w:rsidR="0065106A" w:rsidRDefault="00384B78" w:rsidP="00EF1F29">
      <w:pPr>
        <w:rPr>
          <w:rFonts w:cs="Times New Roman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316672" behindDoc="0" locked="0" layoutInCell="1" allowOverlap="1" wp14:anchorId="113ED385" wp14:editId="2CE1FF19">
                <wp:simplePos x="0" y="0"/>
                <wp:positionH relativeFrom="column">
                  <wp:posOffset>4374424</wp:posOffset>
                </wp:positionH>
                <wp:positionV relativeFrom="paragraph">
                  <wp:posOffset>50840</wp:posOffset>
                </wp:positionV>
                <wp:extent cx="705931" cy="617377"/>
                <wp:effectExtent l="0" t="0" r="37465" b="30480"/>
                <wp:wrapNone/>
                <wp:docPr id="121" name="Straight Connector 1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05931" cy="61737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7BAD536" id="Straight Connector 121" o:spid="_x0000_s1026" style="position:absolute;flip:y;z-index:25231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4.45pt,4pt" to="400.05pt,5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" strokecolor="#4579b8 [3044]"/>
            </w:pict>
          </mc:Fallback>
        </mc:AlternateContent>
      </w:r>
      <w:r w:rsidR="00E07E45">
        <w:rPr>
          <w:noProof/>
        </w:rPr>
        <mc:AlternateContent>
          <mc:Choice Requires="wps">
            <w:drawing>
              <wp:anchor distT="0" distB="0" distL="114300" distR="114300" simplePos="0" relativeHeight="252294144" behindDoc="0" locked="0" layoutInCell="1" allowOverlap="1" wp14:anchorId="0FB922BA" wp14:editId="5CF94865">
                <wp:simplePos x="0" y="0"/>
                <wp:positionH relativeFrom="column">
                  <wp:posOffset>479318</wp:posOffset>
                </wp:positionH>
                <wp:positionV relativeFrom="paragraph">
                  <wp:posOffset>74592</wp:posOffset>
                </wp:positionV>
                <wp:extent cx="2155371" cy="510441"/>
                <wp:effectExtent l="0" t="0" r="35560" b="23495"/>
                <wp:wrapNone/>
                <wp:docPr id="114" name="Straight Connector 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55371" cy="51044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A2BC6A7" id="Straight Connector 114" o:spid="_x0000_s1026" style="position:absolute;z-index:25229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.75pt,5.85pt" to="207.45pt,4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" strokecolor="#4579b8 [3044]"/>
            </w:pict>
          </mc:Fallback>
        </mc:AlternateContent>
      </w:r>
    </w:p>
    <w:p w14:paraId="3F8E72D9" w14:textId="6A3A119C" w:rsidR="0065106A" w:rsidRDefault="0065106A" w:rsidP="00EF1F29">
      <w:pPr>
        <w:rPr>
          <w:rFonts w:cs="Times New Roman"/>
          <w:szCs w:val="24"/>
        </w:rPr>
      </w:pPr>
    </w:p>
    <w:p w14:paraId="57E76584" w14:textId="6CBDDF0A" w:rsidR="0065106A" w:rsidRDefault="00E07E45" w:rsidP="00EF1F29">
      <w:pPr>
        <w:rPr>
          <w:rFonts w:cs="Times New Roman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15616" behindDoc="0" locked="0" layoutInCell="1" allowOverlap="1" wp14:anchorId="7EAC2983" wp14:editId="60E0455A">
                <wp:simplePos x="0" y="0"/>
                <wp:positionH relativeFrom="column">
                  <wp:posOffset>2622402</wp:posOffset>
                </wp:positionH>
                <wp:positionV relativeFrom="paragraph">
                  <wp:posOffset>6309</wp:posOffset>
                </wp:positionV>
                <wp:extent cx="366395" cy="366395"/>
                <wp:effectExtent l="0" t="0" r="14605" b="14605"/>
                <wp:wrapNone/>
                <wp:docPr id="95" name="Oval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5BE5E16" w14:textId="2BE45CC0" w:rsidR="0065106A" w:rsidRDefault="00F932E6" w:rsidP="0065106A">
                            <w:pPr>
                              <w:jc w:val="center"/>
                            </w:pPr>
                            <w:r>
                              <w:t>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EAC2983" id="Oval 95" o:spid="_x0000_s1033" style="position:absolute;left:0;text-align:left;margin-left:206.5pt;margin-top:.5pt;width:28.85pt;height:28.85pt;z-index:25201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" fillcolor="white [3212]" strokecolor="black [3200]" strokeweight=".25pt">
                <v:textbox>
                  <w:txbxContent>
                    <w:p w14:paraId="05BE5E16" w14:textId="2BE45CC0" w:rsidR="0065106A" w:rsidRDefault="00F932E6" w:rsidP="0065106A">
                      <w:pPr>
                        <w:jc w:val="center"/>
                      </w:pPr>
                      <w:r>
                        <w:t>7</w:t>
                      </w:r>
                    </w:p>
                  </w:txbxContent>
                </v:textbox>
              </v:oval>
            </w:pict>
          </mc:Fallback>
        </mc:AlternateContent>
      </w:r>
      <w:r w:rsidR="00F932E6">
        <w:rPr>
          <w:noProof/>
        </w:rPr>
        <mc:AlternateContent>
          <mc:Choice Requires="wps">
            <w:drawing>
              <wp:anchor distT="0" distB="0" distL="114300" distR="114300" simplePos="0" relativeHeight="252034048" behindDoc="0" locked="0" layoutInCell="1" allowOverlap="1" wp14:anchorId="6240C864" wp14:editId="10D1A644">
                <wp:simplePos x="0" y="0"/>
                <wp:positionH relativeFrom="column">
                  <wp:posOffset>4031623</wp:posOffset>
                </wp:positionH>
                <wp:positionV relativeFrom="paragraph">
                  <wp:posOffset>171714</wp:posOffset>
                </wp:positionV>
                <wp:extent cx="366395" cy="366395"/>
                <wp:effectExtent l="0" t="0" r="14605" b="14605"/>
                <wp:wrapNone/>
                <wp:docPr id="96" name="Oval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ED6ABE" w14:textId="096093D2" w:rsidR="0065106A" w:rsidRDefault="00F932E6" w:rsidP="0065106A">
                            <w:pPr>
                              <w:jc w:val="center"/>
                            </w:pPr>
                            <w:r>
                              <w:t>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240C864" id="Oval 96" o:spid="_x0000_s1034" style="position:absolute;left:0;text-align:left;margin-left:317.45pt;margin-top:13.5pt;width:28.85pt;height:28.85pt;z-index:252034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" fillcolor="white [3212]" strokecolor="black [3200]" strokeweight=".25pt">
                <v:textbox>
                  <w:txbxContent>
                    <w:p w14:paraId="29ED6ABE" w14:textId="096093D2" w:rsidR="0065106A" w:rsidRDefault="00F932E6" w:rsidP="0065106A">
                      <w:pPr>
                        <w:jc w:val="center"/>
                      </w:pPr>
                      <w:r>
                        <w:t>9</w:t>
                      </w:r>
                    </w:p>
                  </w:txbxContent>
                </v:textbox>
              </v:oval>
            </w:pict>
          </mc:Fallback>
        </mc:AlternateContent>
      </w:r>
    </w:p>
    <w:p w14:paraId="025C10BC" w14:textId="6090828A" w:rsidR="0065106A" w:rsidRDefault="00F932E6" w:rsidP="00EF1F29">
      <w:pPr>
        <w:rPr>
          <w:rFonts w:cs="Times New Roman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63392" behindDoc="0" locked="0" layoutInCell="1" allowOverlap="1" wp14:anchorId="5024EEAF" wp14:editId="7294548D">
                <wp:simplePos x="0" y="0"/>
                <wp:positionH relativeFrom="column">
                  <wp:posOffset>1413337</wp:posOffset>
                </wp:positionH>
                <wp:positionV relativeFrom="paragraph">
                  <wp:posOffset>6910</wp:posOffset>
                </wp:positionV>
                <wp:extent cx="366395" cy="366395"/>
                <wp:effectExtent l="0" t="0" r="14605" b="14605"/>
                <wp:wrapNone/>
                <wp:docPr id="80" name="Oval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C40E15C" w14:textId="3574D875" w:rsidR="0065106A" w:rsidRDefault="0065106A" w:rsidP="0065106A">
                            <w:pPr>
                              <w:jc w:val="center"/>
                            </w:pPr>
                            <w: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024EEAF" id="Oval 80" o:spid="_x0000_s1035" style="position:absolute;left:0;text-align:left;margin-left:111.3pt;margin-top:.55pt;width:28.85pt;height:28.85pt;z-index:25196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" fillcolor="white [3212]" strokecolor="black [3200]" strokeweight=".25pt">
                <v:textbox>
                  <w:txbxContent>
                    <w:p w14:paraId="1C40E15C" w14:textId="3574D875" w:rsidR="0065106A" w:rsidRDefault="0065106A" w:rsidP="0065106A">
                      <w:pPr>
                        <w:jc w:val="center"/>
                      </w:pPr>
                      <w:r>
                        <w:t>5</w:t>
                      </w:r>
                    </w:p>
                  </w:txbxContent>
                </v:textbox>
              </v:oval>
            </w:pict>
          </mc:Fallback>
        </mc:AlternateContent>
      </w:r>
    </w:p>
    <w:p w14:paraId="4A9DE2F8" w14:textId="7367C4FD" w:rsidR="0065106A" w:rsidRDefault="0065106A" w:rsidP="00EF1F29">
      <w:pPr>
        <w:rPr>
          <w:rFonts w:cs="Times New Roman"/>
          <w:szCs w:val="24"/>
        </w:rPr>
      </w:pPr>
    </w:p>
    <w:p w14:paraId="2BB555F9" w14:textId="20C0C5DF" w:rsidR="0065106A" w:rsidRDefault="0065106A" w:rsidP="00EF1F29">
      <w:pPr>
        <w:rPr>
          <w:rFonts w:cs="Times New Roman"/>
          <w:szCs w:val="24"/>
        </w:rPr>
      </w:pPr>
    </w:p>
    <w:p w14:paraId="08E528D9" w14:textId="77777777" w:rsidR="0065106A" w:rsidRDefault="0065106A" w:rsidP="00EF1F29">
      <w:pPr>
        <w:rPr>
          <w:rFonts w:cs="Times New Roman"/>
          <w:szCs w:val="24"/>
        </w:rPr>
      </w:pPr>
    </w:p>
    <w:p w14:paraId="33AF03D9" w14:textId="223B5914" w:rsidR="0065106A" w:rsidRDefault="0065106A" w:rsidP="00EF1F29">
      <w:pPr>
        <w:rPr>
          <w:rFonts w:cs="Times New Roman"/>
          <w:szCs w:val="24"/>
        </w:rPr>
      </w:pPr>
    </w:p>
    <w:p w14:paraId="38C6AC3E" w14:textId="2886C4ED" w:rsidR="0065106A" w:rsidRDefault="0065106A" w:rsidP="00EF1F29">
      <w:pPr>
        <w:rPr>
          <w:rFonts w:cs="Times New Roman"/>
          <w:szCs w:val="24"/>
        </w:rPr>
      </w:pPr>
    </w:p>
    <w:p w14:paraId="4D2127DE" w14:textId="77777777" w:rsidR="0065106A" w:rsidRDefault="0065106A" w:rsidP="00EF1F29">
      <w:pPr>
        <w:rPr>
          <w:rFonts w:cs="Times New Roman"/>
          <w:szCs w:val="24"/>
        </w:rPr>
      </w:pPr>
    </w:p>
    <w:p w14:paraId="7488F931" w14:textId="77777777" w:rsidR="0065106A" w:rsidRDefault="0065106A" w:rsidP="00EF1F29">
      <w:pPr>
        <w:rPr>
          <w:rFonts w:cs="Times New Roman"/>
          <w:szCs w:val="24"/>
        </w:rPr>
      </w:pPr>
    </w:p>
    <w:p w14:paraId="5C49180A" w14:textId="5C7ADD3C" w:rsidR="0065106A" w:rsidRDefault="0065106A" w:rsidP="00EF1F29">
      <w:pPr>
        <w:rPr>
          <w:rFonts w:cs="Times New Roman"/>
          <w:szCs w:val="24"/>
        </w:rPr>
      </w:pPr>
    </w:p>
    <w:p w14:paraId="64E93DA7" w14:textId="77777777" w:rsidR="0065106A" w:rsidRDefault="0065106A" w:rsidP="00EF1F29">
      <w:pPr>
        <w:rPr>
          <w:rFonts w:cs="Times New Roman"/>
          <w:szCs w:val="24"/>
        </w:rPr>
      </w:pPr>
    </w:p>
    <w:p w14:paraId="0A492F80" w14:textId="77777777" w:rsidR="0065106A" w:rsidRDefault="0065106A" w:rsidP="00EF1F29">
      <w:pPr>
        <w:rPr>
          <w:rFonts w:cs="Times New Roman"/>
          <w:szCs w:val="24"/>
        </w:rPr>
      </w:pPr>
    </w:p>
    <w:p w14:paraId="60966F5E" w14:textId="34FC47A5" w:rsidR="0065106A" w:rsidRDefault="0065106A" w:rsidP="00EF1F29">
      <w:pPr>
        <w:rPr>
          <w:rFonts w:cs="Times New Roman"/>
          <w:szCs w:val="24"/>
        </w:rPr>
      </w:pPr>
    </w:p>
    <w:p w14:paraId="4D556094" w14:textId="77777777" w:rsidR="00384B78" w:rsidRDefault="00384B78" w:rsidP="00EF1F29">
      <w:pPr>
        <w:rPr>
          <w:rFonts w:cs="Times New Roman"/>
          <w:szCs w:val="24"/>
        </w:rPr>
      </w:pPr>
    </w:p>
    <w:p w14:paraId="2DB727D7" w14:textId="65B32E4A" w:rsidR="0065106A" w:rsidRDefault="0065106A" w:rsidP="00EF1F29">
      <w:pPr>
        <w:rPr>
          <w:rFonts w:cs="Times New Roman"/>
          <w:szCs w:val="24"/>
        </w:rPr>
      </w:pPr>
    </w:p>
    <w:p w14:paraId="2603A9DF" w14:textId="77777777" w:rsidR="003A050F" w:rsidRDefault="003A050F" w:rsidP="00EF1F29">
      <w:pPr>
        <w:rPr>
          <w:rFonts w:cs="Times New Roman"/>
          <w:szCs w:val="24"/>
        </w:rPr>
      </w:pPr>
    </w:p>
    <w:p w14:paraId="23BF95BD" w14:textId="112D89F6" w:rsidR="003A050F" w:rsidRDefault="008C115B" w:rsidP="003A050F">
      <w:r>
        <w:rPr>
          <w:rFonts w:cs="Times New Roman"/>
          <w:b/>
          <w:szCs w:val="24"/>
        </w:rPr>
        <w:lastRenderedPageBreak/>
        <w:t>8</w:t>
      </w:r>
      <w:r w:rsidR="007B25CB">
        <w:rPr>
          <w:rFonts w:cs="Times New Roman"/>
          <w:szCs w:val="24"/>
        </w:rPr>
        <w:t>.</w:t>
      </w:r>
      <w:r w:rsidR="003A050F">
        <w:rPr>
          <w:rFonts w:cs="Times New Roman"/>
          <w:szCs w:val="24"/>
        </w:rPr>
        <w:t xml:space="preserve"> </w:t>
      </w:r>
      <w:r w:rsidR="003A050F">
        <w:rPr>
          <w:rFonts w:cs="Times New Roman"/>
          <w:szCs w:val="24"/>
        </w:rPr>
        <w:t>(</w:t>
      </w:r>
      <w:r w:rsidR="003A050F">
        <w:rPr>
          <w:rFonts w:cs="Times New Roman"/>
          <w:b/>
          <w:szCs w:val="24"/>
        </w:rPr>
        <w:t>15 points</w:t>
      </w:r>
      <w:r w:rsidR="003A050F">
        <w:rPr>
          <w:rFonts w:cs="Times New Roman"/>
          <w:szCs w:val="24"/>
        </w:rPr>
        <w:t xml:space="preserve">) </w:t>
      </w:r>
      <w:r w:rsidR="003A050F">
        <w:t>Prove isomorphism of the following two simple graphs (verify isomorphism invariants and show 1-to-1 correspondence between vertices explicitly (like A2 = f(A1</w:t>
      </w:r>
      <w:proofErr w:type="gramStart"/>
      <w:r w:rsidR="003A050F">
        <w:t>) )</w:t>
      </w:r>
      <w:proofErr w:type="gramEnd"/>
    </w:p>
    <w:p w14:paraId="07E03AEC" w14:textId="77777777" w:rsidR="003A050F" w:rsidRDefault="003A050F" w:rsidP="003A050F"/>
    <w:p w14:paraId="4041193F" w14:textId="142A9254" w:rsidR="003A050F" w:rsidRDefault="003A050F" w:rsidP="003A050F">
      <w:pPr>
        <w:rPr>
          <w:rFonts w:cs="Times New Roman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99392" behindDoc="0" locked="0" layoutInCell="1" allowOverlap="1" wp14:anchorId="68496847" wp14:editId="72BB3D46">
                <wp:simplePos x="0" y="0"/>
                <wp:positionH relativeFrom="column">
                  <wp:posOffset>712470</wp:posOffset>
                </wp:positionH>
                <wp:positionV relativeFrom="paragraph">
                  <wp:posOffset>872490</wp:posOffset>
                </wp:positionV>
                <wp:extent cx="71755" cy="71755"/>
                <wp:effectExtent l="0" t="0" r="23495" b="23495"/>
                <wp:wrapNone/>
                <wp:docPr id="1058" name="Oval 10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DFB5870" id="Oval 1058" o:spid="_x0000_s1026" style="position:absolute;margin-left:56.1pt;margin-top:68.7pt;width:5.65pt;height:5.65pt;z-index:251899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" fillcolor="#4f81bd [3204]" strokecolor="#243f60 [1604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00416" behindDoc="0" locked="0" layoutInCell="1" allowOverlap="1" wp14:anchorId="63324E66" wp14:editId="187B0D7B">
                <wp:simplePos x="0" y="0"/>
                <wp:positionH relativeFrom="column">
                  <wp:posOffset>1208405</wp:posOffset>
                </wp:positionH>
                <wp:positionV relativeFrom="paragraph">
                  <wp:posOffset>153035</wp:posOffset>
                </wp:positionV>
                <wp:extent cx="71755" cy="71755"/>
                <wp:effectExtent l="0" t="0" r="23495" b="23495"/>
                <wp:wrapNone/>
                <wp:docPr id="1057" name="Oval 10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F8CF352" id="Oval 1057" o:spid="_x0000_s1026" style="position:absolute;margin-left:95.15pt;margin-top:12.05pt;width:5.65pt;height:5.65pt;z-index:251900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" fillcolor="#4f81bd [3204]" strokecolor="#243f60 [1604]" strokeweight="2pt"/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901440" behindDoc="0" locked="0" layoutInCell="1" allowOverlap="1" wp14:anchorId="1BF67A65" wp14:editId="3823C68E">
            <wp:simplePos x="0" y="0"/>
            <wp:positionH relativeFrom="column">
              <wp:posOffset>2648585</wp:posOffset>
            </wp:positionH>
            <wp:positionV relativeFrom="paragraph">
              <wp:posOffset>862965</wp:posOffset>
            </wp:positionV>
            <wp:extent cx="96520" cy="92075"/>
            <wp:effectExtent l="0" t="0" r="0" b="3175"/>
            <wp:wrapNone/>
            <wp:docPr id="1056" name="Picture 1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" cy="92075"/>
                    </a:xfrm>
                    <a:prstGeom prst="rect">
                      <a:avLst/>
                    </a:prstGeom>
                    <a:noFill/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02464" behindDoc="0" locked="0" layoutInCell="1" allowOverlap="1" wp14:anchorId="59C23847" wp14:editId="2EFDE8D6">
                <wp:simplePos x="0" y="0"/>
                <wp:positionH relativeFrom="column">
                  <wp:posOffset>1213485</wp:posOffset>
                </wp:positionH>
                <wp:positionV relativeFrom="paragraph">
                  <wp:posOffset>1522730</wp:posOffset>
                </wp:positionV>
                <wp:extent cx="71755" cy="71755"/>
                <wp:effectExtent l="0" t="0" r="23495" b="23495"/>
                <wp:wrapNone/>
                <wp:docPr id="1055" name="Oval 10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B870EAA" id="Oval 1055" o:spid="_x0000_s1026" style="position:absolute;margin-left:95.55pt;margin-top:119.9pt;width:5.65pt;height:5.65pt;z-index:251902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" fillcolor="#4f81bd [3204]" strokecolor="#243f60 [1604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03488" behindDoc="0" locked="0" layoutInCell="1" allowOverlap="1" wp14:anchorId="0AF5CF7E" wp14:editId="563F69BA">
                <wp:simplePos x="0" y="0"/>
                <wp:positionH relativeFrom="column">
                  <wp:posOffset>2144395</wp:posOffset>
                </wp:positionH>
                <wp:positionV relativeFrom="paragraph">
                  <wp:posOffset>1496695</wp:posOffset>
                </wp:positionV>
                <wp:extent cx="71755" cy="71755"/>
                <wp:effectExtent l="0" t="0" r="23495" b="23495"/>
                <wp:wrapNone/>
                <wp:docPr id="1054" name="Oval 10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83D3744" id="Oval 1054" o:spid="_x0000_s1026" style="position:absolute;margin-left:168.85pt;margin-top:117.85pt;width:5.65pt;height:5.65pt;z-index:251903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" fillcolor="#4f81bd [3204]" strokecolor="#243f60 [1604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04512" behindDoc="0" locked="0" layoutInCell="1" allowOverlap="1" wp14:anchorId="1325C422" wp14:editId="1F540980">
                <wp:simplePos x="0" y="0"/>
                <wp:positionH relativeFrom="column">
                  <wp:posOffset>2144395</wp:posOffset>
                </wp:positionH>
                <wp:positionV relativeFrom="paragraph">
                  <wp:posOffset>153035</wp:posOffset>
                </wp:positionV>
                <wp:extent cx="71755" cy="71755"/>
                <wp:effectExtent l="0" t="0" r="23495" b="23495"/>
                <wp:wrapNone/>
                <wp:docPr id="1042" name="Oval 10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A95B536" id="Oval 1042" o:spid="_x0000_s1026" style="position:absolute;margin-left:168.85pt;margin-top:12.05pt;width:5.65pt;height:5.65pt;z-index:251904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" fillcolor="#4f81bd [3204]" strokecolor="#243f60 [1604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11680" behindDoc="0" locked="0" layoutInCell="1" allowOverlap="1" wp14:anchorId="2AE1F809" wp14:editId="0F723E01">
                <wp:simplePos x="0" y="0"/>
                <wp:positionH relativeFrom="column">
                  <wp:posOffset>784225</wp:posOffset>
                </wp:positionH>
                <wp:positionV relativeFrom="paragraph">
                  <wp:posOffset>224790</wp:posOffset>
                </wp:positionV>
                <wp:extent cx="459740" cy="683895"/>
                <wp:effectExtent l="0" t="0" r="35560" b="20955"/>
                <wp:wrapNone/>
                <wp:docPr id="1041" name="Straight Connector 10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9740" cy="68389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DFD877" id="Straight Connector 1041" o:spid="_x0000_s1026" style="position:absolute;flip:y;z-index:251911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1.75pt,17.7pt" to="97.95pt,7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" strokecolor="#243f60 [160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12704" behindDoc="0" locked="0" layoutInCell="1" allowOverlap="1" wp14:anchorId="39F54723" wp14:editId="281E77A5">
                <wp:simplePos x="0" y="0"/>
                <wp:positionH relativeFrom="column">
                  <wp:posOffset>1280160</wp:posOffset>
                </wp:positionH>
                <wp:positionV relativeFrom="paragraph">
                  <wp:posOffset>188595</wp:posOffset>
                </wp:positionV>
                <wp:extent cx="935990" cy="0"/>
                <wp:effectExtent l="0" t="0" r="0" b="0"/>
                <wp:wrapNone/>
                <wp:docPr id="1037" name="Straight Connector 10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3599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46CFC44" id="Straight Connector 1037" o:spid="_x0000_s1026" style="position:absolute;z-index:251912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0.8pt,14.85pt" to="174.5pt,1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" strokecolor="#243f60 [160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13728" behindDoc="0" locked="0" layoutInCell="1" allowOverlap="1" wp14:anchorId="11B6E9B3" wp14:editId="454C84C7">
                <wp:simplePos x="0" y="0"/>
                <wp:positionH relativeFrom="column">
                  <wp:posOffset>1252220</wp:posOffset>
                </wp:positionH>
                <wp:positionV relativeFrom="paragraph">
                  <wp:posOffset>217805</wp:posOffset>
                </wp:positionV>
                <wp:extent cx="921385" cy="1366520"/>
                <wp:effectExtent l="0" t="0" r="31115" b="24130"/>
                <wp:wrapNone/>
                <wp:docPr id="1036" name="Straight Connector 10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20750" cy="136588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2F6B541" id="Straight Connector 1036" o:spid="_x0000_s1026" style="position:absolute;flip:y;z-index:251913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8.6pt,17.15pt" to="171.15pt,12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" strokecolor="#243f60 [160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14752" behindDoc="0" locked="0" layoutInCell="1" allowOverlap="1" wp14:anchorId="313045A7" wp14:editId="719DFB5B">
                <wp:simplePos x="0" y="0"/>
                <wp:positionH relativeFrom="column">
                  <wp:posOffset>748030</wp:posOffset>
                </wp:positionH>
                <wp:positionV relativeFrom="paragraph">
                  <wp:posOffset>944880</wp:posOffset>
                </wp:positionV>
                <wp:extent cx="501015" cy="649605"/>
                <wp:effectExtent l="0" t="0" r="32385" b="17145"/>
                <wp:wrapNone/>
                <wp:docPr id="1035" name="Straight Connector 10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01015" cy="64960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741B694" id="Straight Connector 1035" o:spid="_x0000_s1026" style="position:absolute;flip:x y;z-index:251914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9pt,74.4pt" to="98.35pt,12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" strokecolor="#243f60 [160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15776" behindDoc="0" locked="0" layoutInCell="1" allowOverlap="1" wp14:anchorId="23ECF867" wp14:editId="52695A72">
                <wp:simplePos x="0" y="0"/>
                <wp:positionH relativeFrom="column">
                  <wp:posOffset>2155190</wp:posOffset>
                </wp:positionH>
                <wp:positionV relativeFrom="paragraph">
                  <wp:posOffset>213995</wp:posOffset>
                </wp:positionV>
                <wp:extent cx="553720" cy="661035"/>
                <wp:effectExtent l="0" t="0" r="17780" b="24765"/>
                <wp:wrapNone/>
                <wp:docPr id="1034" name="Straight Connector 10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53720" cy="66103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BE4D093" id="Straight Connector 1034" o:spid="_x0000_s1026" style="position:absolute;flip:x y;z-index:251915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9.7pt,16.85pt" to="213.3pt,6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" strokecolor="#243f60 [160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17824" behindDoc="0" locked="0" layoutInCell="1" allowOverlap="1" wp14:anchorId="55024E00" wp14:editId="709D5053">
                <wp:simplePos x="0" y="0"/>
                <wp:positionH relativeFrom="column">
                  <wp:posOffset>1249680</wp:posOffset>
                </wp:positionH>
                <wp:positionV relativeFrom="paragraph">
                  <wp:posOffset>1568450</wp:posOffset>
                </wp:positionV>
                <wp:extent cx="930275" cy="25400"/>
                <wp:effectExtent l="0" t="0" r="22225" b="31750"/>
                <wp:wrapNone/>
                <wp:docPr id="1033" name="Straight Connector 10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30275" cy="254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1F4A0DC" id="Straight Connector 1033" o:spid="_x0000_s1026" style="position:absolute;flip:y;z-index:251917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8.4pt,123.5pt" to="171.65pt,12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" strokecolor="#243f60 [160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18848" behindDoc="0" locked="0" layoutInCell="1" allowOverlap="1" wp14:anchorId="547733E2" wp14:editId="22F7613D">
                <wp:simplePos x="0" y="0"/>
                <wp:positionH relativeFrom="column">
                  <wp:posOffset>2183130</wp:posOffset>
                </wp:positionH>
                <wp:positionV relativeFrom="paragraph">
                  <wp:posOffset>955040</wp:posOffset>
                </wp:positionV>
                <wp:extent cx="513080" cy="624840"/>
                <wp:effectExtent l="0" t="0" r="20320" b="22860"/>
                <wp:wrapNone/>
                <wp:docPr id="1032" name="Straight Connector 10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13080" cy="62484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125E251" id="Straight Connector 1032" o:spid="_x0000_s1026" style="position:absolute;flip:y;z-index:251918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.9pt,75.2pt" to="212.3pt,12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" strokecolor="#243f60 [160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05536" behindDoc="0" locked="0" layoutInCell="1" allowOverlap="1" wp14:anchorId="7C0E55CA" wp14:editId="5BC1002D">
                <wp:simplePos x="0" y="0"/>
                <wp:positionH relativeFrom="column">
                  <wp:posOffset>3367405</wp:posOffset>
                </wp:positionH>
                <wp:positionV relativeFrom="paragraph">
                  <wp:posOffset>272415</wp:posOffset>
                </wp:positionV>
                <wp:extent cx="71755" cy="78740"/>
                <wp:effectExtent l="0" t="0" r="23495" b="16510"/>
                <wp:wrapNone/>
                <wp:docPr id="1031" name="Oval 10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755" cy="78105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86A9A42" id="Oval 1031" o:spid="_x0000_s1026" style="position:absolute;margin-left:265.15pt;margin-top:21.45pt;width:5.65pt;height:6.2pt;z-index:251905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" fillcolor="#4f81bd [3204]" strokecolor="#243f60 [1604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06560" behindDoc="0" locked="0" layoutInCell="1" allowOverlap="1" wp14:anchorId="4CFE2DC7" wp14:editId="68C1C8D2">
                <wp:simplePos x="0" y="0"/>
                <wp:positionH relativeFrom="column">
                  <wp:posOffset>4160520</wp:posOffset>
                </wp:positionH>
                <wp:positionV relativeFrom="paragraph">
                  <wp:posOffset>250190</wp:posOffset>
                </wp:positionV>
                <wp:extent cx="71755" cy="71755"/>
                <wp:effectExtent l="0" t="0" r="23495" b="23495"/>
                <wp:wrapNone/>
                <wp:docPr id="1030" name="Oval 10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CB84C84" id="Oval 1030" o:spid="_x0000_s1026" style="position:absolute;margin-left:327.6pt;margin-top:19.7pt;width:5.65pt;height:5.65pt;z-index:251906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" fillcolor="#4f81bd [3204]" strokecolor="#243f60 [1604]" strokeweight="2pt"/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907584" behindDoc="0" locked="0" layoutInCell="1" allowOverlap="1" wp14:anchorId="4E2F0DD3" wp14:editId="4046DA94">
            <wp:simplePos x="0" y="0"/>
            <wp:positionH relativeFrom="column">
              <wp:posOffset>4953000</wp:posOffset>
            </wp:positionH>
            <wp:positionV relativeFrom="paragraph">
              <wp:posOffset>254000</wp:posOffset>
            </wp:positionV>
            <wp:extent cx="96520" cy="92075"/>
            <wp:effectExtent l="0" t="0" r="0" b="3175"/>
            <wp:wrapNone/>
            <wp:docPr id="1029" name="Picture 1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" cy="92075"/>
                    </a:xfrm>
                    <a:prstGeom prst="rect">
                      <a:avLst/>
                    </a:prstGeom>
                    <a:noFill/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08608" behindDoc="0" locked="0" layoutInCell="1" allowOverlap="1" wp14:anchorId="7E322C05" wp14:editId="4299CB2E">
                <wp:simplePos x="0" y="0"/>
                <wp:positionH relativeFrom="column">
                  <wp:posOffset>3368675</wp:posOffset>
                </wp:positionH>
                <wp:positionV relativeFrom="paragraph">
                  <wp:posOffset>1591310</wp:posOffset>
                </wp:positionV>
                <wp:extent cx="71755" cy="71755"/>
                <wp:effectExtent l="0" t="0" r="23495" b="23495"/>
                <wp:wrapNone/>
                <wp:docPr id="1028" name="Oval 10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7E92784" id="Oval 1028" o:spid="_x0000_s1026" style="position:absolute;margin-left:265.25pt;margin-top:125.3pt;width:5.65pt;height:5.65pt;z-index:251908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" fillcolor="#4f81bd [3204]" strokecolor="#243f60 [1604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09632" behindDoc="0" locked="0" layoutInCell="1" allowOverlap="1" wp14:anchorId="65CFA9E2" wp14:editId="385C65DD">
                <wp:simplePos x="0" y="0"/>
                <wp:positionH relativeFrom="column">
                  <wp:posOffset>4196715</wp:posOffset>
                </wp:positionH>
                <wp:positionV relativeFrom="paragraph">
                  <wp:posOffset>1568450</wp:posOffset>
                </wp:positionV>
                <wp:extent cx="71755" cy="71755"/>
                <wp:effectExtent l="0" t="0" r="23495" b="23495"/>
                <wp:wrapNone/>
                <wp:docPr id="1027" name="Oval 10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35977B2" id="Oval 1027" o:spid="_x0000_s1026" style="position:absolute;margin-left:330.45pt;margin-top:123.5pt;width:5.65pt;height:5.65pt;z-index:251909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" fillcolor="#4f81bd [3204]" strokecolor="#243f60 [1604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10656" behindDoc="0" locked="0" layoutInCell="1" allowOverlap="1" wp14:anchorId="6AB53CDC" wp14:editId="671150C6">
                <wp:simplePos x="0" y="0"/>
                <wp:positionH relativeFrom="column">
                  <wp:posOffset>4964430</wp:posOffset>
                </wp:positionH>
                <wp:positionV relativeFrom="paragraph">
                  <wp:posOffset>1592580</wp:posOffset>
                </wp:positionV>
                <wp:extent cx="71755" cy="71755"/>
                <wp:effectExtent l="0" t="0" r="23495" b="23495"/>
                <wp:wrapNone/>
                <wp:docPr id="1025" name="Oval 10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9F02D24" id="Oval 1025" o:spid="_x0000_s1026" style="position:absolute;margin-left:390.9pt;margin-top:125.4pt;width:5.65pt;height:5.65pt;z-index:251910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" fillcolor="#4f81bd [3204]" strokecolor="#243f60 [1604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16800" behindDoc="0" locked="0" layoutInCell="1" allowOverlap="1" wp14:anchorId="45ECA421" wp14:editId="7E8982D3">
                <wp:simplePos x="0" y="0"/>
                <wp:positionH relativeFrom="column">
                  <wp:posOffset>3404870</wp:posOffset>
                </wp:positionH>
                <wp:positionV relativeFrom="paragraph">
                  <wp:posOffset>336550</wp:posOffset>
                </wp:positionV>
                <wp:extent cx="0" cy="1254760"/>
                <wp:effectExtent l="0" t="0" r="38100" b="21590"/>
                <wp:wrapNone/>
                <wp:docPr id="1024" name="Straight Connector 10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25476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5A440E7" id="Straight Connector 1024" o:spid="_x0000_s1026" style="position:absolute;flip:y;z-index:251916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8.1pt,26.5pt" to="268.1pt,12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" strokecolor="#243f60 [160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19872" behindDoc="0" locked="0" layoutInCell="1" allowOverlap="1" wp14:anchorId="22616885" wp14:editId="2E01B545">
                <wp:simplePos x="0" y="0"/>
                <wp:positionH relativeFrom="column">
                  <wp:posOffset>4186555</wp:posOffset>
                </wp:positionH>
                <wp:positionV relativeFrom="paragraph">
                  <wp:posOffset>313055</wp:posOffset>
                </wp:positionV>
                <wp:extent cx="8890" cy="1298575"/>
                <wp:effectExtent l="0" t="0" r="29210" b="15875"/>
                <wp:wrapNone/>
                <wp:docPr id="127" name="Straight Connector 1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890" cy="129857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3EEB5BA" id="Straight Connector 127" o:spid="_x0000_s1026" style="position:absolute;flip:x y;z-index:251919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29.65pt,24.65pt" to="330.35pt,12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" strokecolor="#243f60 [160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20896" behindDoc="0" locked="0" layoutInCell="1" allowOverlap="1" wp14:anchorId="0DF38AB0" wp14:editId="34468148">
                <wp:simplePos x="0" y="0"/>
                <wp:positionH relativeFrom="column">
                  <wp:posOffset>3368675</wp:posOffset>
                </wp:positionH>
                <wp:positionV relativeFrom="paragraph">
                  <wp:posOffset>1627505</wp:posOffset>
                </wp:positionV>
                <wp:extent cx="838200" cy="2540"/>
                <wp:effectExtent l="0" t="0" r="19050" b="35560"/>
                <wp:wrapNone/>
                <wp:docPr id="126" name="Straight Connector 1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38200" cy="254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1A25351" id="Straight Connector 126" o:spid="_x0000_s1026" style="position:absolute;z-index:251920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5.25pt,128.15pt" to="331.25pt,12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" strokecolor="#243f60 [160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21920" behindDoc="0" locked="0" layoutInCell="1" allowOverlap="1" wp14:anchorId="531C49A5" wp14:editId="2CC64E17">
                <wp:simplePos x="0" y="0"/>
                <wp:positionH relativeFrom="column">
                  <wp:posOffset>3429000</wp:posOffset>
                </wp:positionH>
                <wp:positionV relativeFrom="paragraph">
                  <wp:posOffset>292735</wp:posOffset>
                </wp:positionV>
                <wp:extent cx="720725" cy="0"/>
                <wp:effectExtent l="0" t="0" r="0" b="0"/>
                <wp:wrapNone/>
                <wp:docPr id="125" name="Straight Connector 1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072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0D91AF2" id="Straight Connector 125" o:spid="_x0000_s1026" style="position:absolute;z-index:251921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0pt,23.05pt" to="326.75pt,2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" strokecolor="#243f60 [160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6320" behindDoc="0" locked="0" layoutInCell="1" allowOverlap="1" wp14:anchorId="7F421242" wp14:editId="0324952A">
                <wp:simplePos x="0" y="0"/>
                <wp:positionH relativeFrom="column">
                  <wp:posOffset>4196715</wp:posOffset>
                </wp:positionH>
                <wp:positionV relativeFrom="paragraph">
                  <wp:posOffset>321945</wp:posOffset>
                </wp:positionV>
                <wp:extent cx="839470" cy="1306830"/>
                <wp:effectExtent l="0" t="0" r="17780" b="26670"/>
                <wp:wrapNone/>
                <wp:docPr id="124" name="Straight Connector 1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39470" cy="130683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D66AB6" id="Straight Connector 124" o:spid="_x0000_s1026" style="position:absolute;flip:x y;z-index:251896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0.45pt,25.35pt" to="396.55pt,12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" strokecolor="#243f60 [160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7344" behindDoc="0" locked="0" layoutInCell="1" allowOverlap="1" wp14:anchorId="24C36D95" wp14:editId="33A73BDE">
                <wp:simplePos x="0" y="0"/>
                <wp:positionH relativeFrom="column">
                  <wp:posOffset>4268470</wp:posOffset>
                </wp:positionH>
                <wp:positionV relativeFrom="paragraph">
                  <wp:posOffset>346075</wp:posOffset>
                </wp:positionV>
                <wp:extent cx="732155" cy="1257935"/>
                <wp:effectExtent l="0" t="0" r="29845" b="18415"/>
                <wp:wrapNone/>
                <wp:docPr id="123" name="Straight Connector 1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2155" cy="125793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8C227E4" id="Straight Connector 123" o:spid="_x0000_s1026" style="position:absolute;flip:y;z-index:251897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6.1pt,27.25pt" to="393.75pt,12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" strokecolor="#243f60 [160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8368" behindDoc="0" locked="0" layoutInCell="1" allowOverlap="1" wp14:anchorId="784FAD7D" wp14:editId="1B59840C">
                <wp:simplePos x="0" y="0"/>
                <wp:positionH relativeFrom="column">
                  <wp:posOffset>4999990</wp:posOffset>
                </wp:positionH>
                <wp:positionV relativeFrom="paragraph">
                  <wp:posOffset>302895</wp:posOffset>
                </wp:positionV>
                <wp:extent cx="25400" cy="1316990"/>
                <wp:effectExtent l="0" t="0" r="31750" b="16510"/>
                <wp:wrapNone/>
                <wp:docPr id="122" name="Straight Connector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5400" cy="131699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B713E5A" id="Straight Connector 122" o:spid="_x0000_s1026" style="position:absolute;flip:x y;z-index:251898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3.7pt,23.85pt" to="395.7pt,12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" strokecolor="#243f60 [1604]"/>
            </w:pict>
          </mc:Fallback>
        </mc:AlternateContent>
      </w:r>
    </w:p>
    <w:p w14:paraId="1C72517E" w14:textId="77777777" w:rsidR="003A050F" w:rsidRDefault="003A050F" w:rsidP="003A050F">
      <w:pPr>
        <w:rPr>
          <w:rFonts w:cs="Times New Roman"/>
          <w:szCs w:val="24"/>
        </w:rPr>
      </w:pPr>
    </w:p>
    <w:p w14:paraId="68AD0CD0" w14:textId="77777777" w:rsidR="003A050F" w:rsidRDefault="003A050F" w:rsidP="003A050F">
      <w:pPr>
        <w:rPr>
          <w:rFonts w:cs="Times New Roman"/>
          <w:szCs w:val="24"/>
        </w:rPr>
      </w:pPr>
    </w:p>
    <w:p w14:paraId="51D170B0" w14:textId="77777777" w:rsidR="003A050F" w:rsidRDefault="003A050F" w:rsidP="003A050F">
      <w:pPr>
        <w:rPr>
          <w:rFonts w:cs="Times New Roman"/>
          <w:szCs w:val="24"/>
        </w:rPr>
      </w:pPr>
    </w:p>
    <w:p w14:paraId="6ADCE3B4" w14:textId="77777777" w:rsidR="003A050F" w:rsidRDefault="003A050F" w:rsidP="003A050F">
      <w:pPr>
        <w:rPr>
          <w:rFonts w:cs="Times New Roman"/>
          <w:szCs w:val="24"/>
        </w:rPr>
      </w:pPr>
    </w:p>
    <w:p w14:paraId="37187371" w14:textId="77777777" w:rsidR="003A050F" w:rsidRDefault="003A050F" w:rsidP="003A050F">
      <w:pPr>
        <w:rPr>
          <w:rFonts w:cs="Times New Roman"/>
          <w:szCs w:val="24"/>
        </w:rPr>
      </w:pPr>
    </w:p>
    <w:p w14:paraId="4011840D" w14:textId="77777777" w:rsidR="003A050F" w:rsidRDefault="003A050F" w:rsidP="003A050F">
      <w:pPr>
        <w:rPr>
          <w:rFonts w:cs="Times New Roman"/>
          <w:szCs w:val="24"/>
        </w:rPr>
      </w:pPr>
    </w:p>
    <w:p w14:paraId="7B03C3EE" w14:textId="77777777" w:rsidR="003A050F" w:rsidRDefault="003A050F" w:rsidP="003A050F">
      <w:pPr>
        <w:rPr>
          <w:rFonts w:cs="Times New Roman"/>
          <w:szCs w:val="24"/>
        </w:rPr>
      </w:pPr>
    </w:p>
    <w:p w14:paraId="5A80802A" w14:textId="77777777" w:rsidR="003A050F" w:rsidRDefault="003A050F" w:rsidP="003A050F">
      <w:pPr>
        <w:rPr>
          <w:rFonts w:cs="Times New Roman"/>
          <w:szCs w:val="24"/>
        </w:rPr>
      </w:pPr>
    </w:p>
    <w:p w14:paraId="0EC1AB18" w14:textId="77777777" w:rsidR="003A050F" w:rsidRDefault="003A050F" w:rsidP="003A050F">
      <w:pPr>
        <w:rPr>
          <w:rFonts w:cs="Times New Roman"/>
          <w:szCs w:val="24"/>
        </w:rPr>
      </w:pPr>
    </w:p>
    <w:p w14:paraId="5040B439" w14:textId="436A102D" w:rsidR="00EF1F29" w:rsidRDefault="00EF1F29" w:rsidP="003A050F">
      <w:pPr>
        <w:rPr>
          <w:rFonts w:cs="Times New Roman"/>
          <w:szCs w:val="24"/>
        </w:rPr>
      </w:pPr>
    </w:p>
    <w:p w14:paraId="5D4ECC37" w14:textId="77777777" w:rsidR="00EF1F29" w:rsidRDefault="00EF1F29" w:rsidP="00132227">
      <w:pPr>
        <w:rPr>
          <w:rFonts w:cs="Times New Roman"/>
          <w:szCs w:val="24"/>
        </w:rPr>
      </w:pPr>
    </w:p>
    <w:p w14:paraId="32FD4E32" w14:textId="77777777" w:rsidR="00EF1F29" w:rsidRDefault="00EF1F29" w:rsidP="00132227">
      <w:pPr>
        <w:rPr>
          <w:rFonts w:cs="Times New Roman"/>
          <w:szCs w:val="24"/>
        </w:rPr>
      </w:pPr>
    </w:p>
    <w:p w14:paraId="3AADA370" w14:textId="77777777" w:rsidR="00EF1F29" w:rsidRDefault="00EF1F29" w:rsidP="00132227">
      <w:pPr>
        <w:rPr>
          <w:rFonts w:cs="Times New Roman"/>
          <w:szCs w:val="24"/>
        </w:rPr>
      </w:pPr>
    </w:p>
    <w:p w14:paraId="3263E045" w14:textId="77777777" w:rsidR="00EF1F29" w:rsidRDefault="00EF1F29" w:rsidP="00132227">
      <w:pPr>
        <w:rPr>
          <w:rFonts w:cs="Times New Roman"/>
          <w:szCs w:val="24"/>
        </w:rPr>
      </w:pPr>
    </w:p>
    <w:p w14:paraId="3C9F9613" w14:textId="77777777" w:rsidR="003264F7" w:rsidRDefault="003264F7" w:rsidP="00132227">
      <w:pPr>
        <w:rPr>
          <w:rFonts w:cs="Times New Roman"/>
          <w:szCs w:val="24"/>
        </w:rPr>
      </w:pPr>
    </w:p>
    <w:p w14:paraId="514D3D07" w14:textId="77777777" w:rsidR="00C17F61" w:rsidRDefault="00C17F61" w:rsidP="00132227">
      <w:pPr>
        <w:rPr>
          <w:rFonts w:cs="Times New Roman"/>
          <w:szCs w:val="24"/>
        </w:rPr>
      </w:pPr>
    </w:p>
    <w:p w14:paraId="1B2B257D" w14:textId="77777777" w:rsidR="00C17F61" w:rsidRDefault="00C17F61" w:rsidP="00132227">
      <w:pPr>
        <w:rPr>
          <w:rFonts w:cs="Times New Roman"/>
          <w:szCs w:val="24"/>
        </w:rPr>
      </w:pPr>
    </w:p>
    <w:p w14:paraId="6149EE1F" w14:textId="77777777" w:rsidR="00CA1586" w:rsidRDefault="00CA1586" w:rsidP="00132227">
      <w:pPr>
        <w:rPr>
          <w:rFonts w:cs="Times New Roman"/>
          <w:szCs w:val="24"/>
        </w:rPr>
      </w:pPr>
    </w:p>
    <w:p w14:paraId="6C410090" w14:textId="77777777" w:rsidR="00752393" w:rsidRDefault="00752393" w:rsidP="00132227">
      <w:pPr>
        <w:rPr>
          <w:rFonts w:cs="Times New Roman"/>
          <w:szCs w:val="24"/>
        </w:rPr>
      </w:pPr>
    </w:p>
    <w:p w14:paraId="14BF8455" w14:textId="77777777" w:rsidR="00752393" w:rsidRDefault="00752393" w:rsidP="00132227">
      <w:pPr>
        <w:rPr>
          <w:rFonts w:cs="Times New Roman"/>
          <w:szCs w:val="24"/>
        </w:rPr>
      </w:pPr>
    </w:p>
    <w:p w14:paraId="124479A3" w14:textId="77777777" w:rsidR="00752393" w:rsidRDefault="00752393" w:rsidP="00132227">
      <w:pPr>
        <w:rPr>
          <w:rFonts w:cs="Times New Roman"/>
          <w:szCs w:val="24"/>
        </w:rPr>
      </w:pPr>
    </w:p>
    <w:p w14:paraId="67FB2400" w14:textId="77777777" w:rsidR="00752393" w:rsidRDefault="00752393" w:rsidP="00132227">
      <w:pPr>
        <w:rPr>
          <w:rFonts w:cs="Times New Roman"/>
          <w:szCs w:val="24"/>
        </w:rPr>
      </w:pPr>
    </w:p>
    <w:p w14:paraId="28A10046" w14:textId="1B125D57" w:rsidR="00C17F61" w:rsidRDefault="00C17F61" w:rsidP="00132227">
      <w:pPr>
        <w:rPr>
          <w:rFonts w:cs="Times New Roman"/>
          <w:szCs w:val="24"/>
        </w:rPr>
      </w:pPr>
    </w:p>
    <w:p w14:paraId="2A938436" w14:textId="7843C888" w:rsidR="003A050F" w:rsidRDefault="003A050F" w:rsidP="00132227">
      <w:pPr>
        <w:rPr>
          <w:rFonts w:cs="Times New Roman"/>
          <w:szCs w:val="24"/>
        </w:rPr>
      </w:pPr>
    </w:p>
    <w:p w14:paraId="5B70FD18" w14:textId="18AA6CF2" w:rsidR="003A050F" w:rsidRDefault="003A050F" w:rsidP="00132227">
      <w:pPr>
        <w:rPr>
          <w:rFonts w:cs="Times New Roman"/>
          <w:szCs w:val="24"/>
        </w:rPr>
      </w:pPr>
    </w:p>
    <w:p w14:paraId="5D22309E" w14:textId="03AFF9CA" w:rsidR="003A050F" w:rsidRDefault="003A050F" w:rsidP="00132227">
      <w:pPr>
        <w:rPr>
          <w:rFonts w:cs="Times New Roman"/>
          <w:szCs w:val="24"/>
        </w:rPr>
      </w:pPr>
    </w:p>
    <w:p w14:paraId="110E6C70" w14:textId="7162C50C" w:rsidR="003A050F" w:rsidRDefault="003A050F" w:rsidP="00132227">
      <w:pPr>
        <w:rPr>
          <w:rFonts w:cs="Times New Roman"/>
          <w:szCs w:val="24"/>
        </w:rPr>
      </w:pPr>
    </w:p>
    <w:p w14:paraId="752E5EAF" w14:textId="0EF34D33" w:rsidR="003A050F" w:rsidRDefault="003A050F" w:rsidP="00132227">
      <w:pPr>
        <w:rPr>
          <w:rFonts w:cs="Times New Roman"/>
          <w:szCs w:val="24"/>
        </w:rPr>
      </w:pPr>
    </w:p>
    <w:p w14:paraId="26E5471D" w14:textId="44E5F61B" w:rsidR="003A050F" w:rsidRDefault="003A050F" w:rsidP="00132227">
      <w:pPr>
        <w:rPr>
          <w:rFonts w:cs="Times New Roman"/>
          <w:szCs w:val="24"/>
        </w:rPr>
      </w:pPr>
    </w:p>
    <w:p w14:paraId="451F4A17" w14:textId="5C6A3DDA" w:rsidR="003A050F" w:rsidRDefault="003A050F" w:rsidP="00132227">
      <w:pPr>
        <w:rPr>
          <w:rFonts w:cs="Times New Roman"/>
          <w:szCs w:val="24"/>
        </w:rPr>
      </w:pPr>
    </w:p>
    <w:p w14:paraId="72D3CACE" w14:textId="42182F48" w:rsidR="003A050F" w:rsidRDefault="003A050F" w:rsidP="00132227">
      <w:pPr>
        <w:rPr>
          <w:rFonts w:cs="Times New Roman"/>
          <w:szCs w:val="24"/>
        </w:rPr>
      </w:pPr>
    </w:p>
    <w:p w14:paraId="34DAAD1B" w14:textId="442FB761" w:rsidR="003A050F" w:rsidRDefault="003A050F" w:rsidP="00132227">
      <w:pPr>
        <w:rPr>
          <w:rFonts w:cs="Times New Roman"/>
          <w:szCs w:val="24"/>
        </w:rPr>
      </w:pPr>
    </w:p>
    <w:p w14:paraId="759AE485" w14:textId="523DABD1" w:rsidR="003A050F" w:rsidRDefault="003A050F" w:rsidP="00132227">
      <w:pPr>
        <w:rPr>
          <w:rFonts w:cs="Times New Roman"/>
          <w:szCs w:val="24"/>
        </w:rPr>
      </w:pPr>
    </w:p>
    <w:p w14:paraId="22F5412D" w14:textId="35D2236E" w:rsidR="003A050F" w:rsidRDefault="003A050F" w:rsidP="00132227">
      <w:pPr>
        <w:rPr>
          <w:rFonts w:cs="Times New Roman"/>
          <w:szCs w:val="24"/>
        </w:rPr>
      </w:pPr>
    </w:p>
    <w:p w14:paraId="59A602C2" w14:textId="50C4B779" w:rsidR="003A050F" w:rsidRDefault="003A050F" w:rsidP="00132227">
      <w:pPr>
        <w:rPr>
          <w:rFonts w:cs="Times New Roman"/>
          <w:szCs w:val="24"/>
        </w:rPr>
      </w:pPr>
    </w:p>
    <w:p w14:paraId="25BF857C" w14:textId="77777777" w:rsidR="003A050F" w:rsidRDefault="003A050F" w:rsidP="00132227">
      <w:pPr>
        <w:rPr>
          <w:rFonts w:cs="Times New Roman"/>
          <w:szCs w:val="24"/>
        </w:rPr>
      </w:pPr>
    </w:p>
    <w:p w14:paraId="2B9E5CF0" w14:textId="77777777" w:rsidR="003A050F" w:rsidRDefault="008C115B" w:rsidP="003A050F">
      <w:pPr>
        <w:rPr>
          <w:rFonts w:eastAsia="Times New Roman" w:cs="Times New Roman"/>
          <w:szCs w:val="24"/>
        </w:rPr>
      </w:pPr>
      <w:r>
        <w:rPr>
          <w:rFonts w:cs="Times New Roman"/>
          <w:b/>
          <w:szCs w:val="24"/>
        </w:rPr>
        <w:lastRenderedPageBreak/>
        <w:t>9</w:t>
      </w:r>
      <w:r w:rsidR="00627ADF">
        <w:rPr>
          <w:rFonts w:cs="Times New Roman"/>
          <w:szCs w:val="24"/>
        </w:rPr>
        <w:t xml:space="preserve">. </w:t>
      </w:r>
      <w:r w:rsidR="003A050F">
        <w:rPr>
          <w:rFonts w:cs="Times New Roman"/>
          <w:szCs w:val="24"/>
        </w:rPr>
        <w:t>(</w:t>
      </w:r>
      <w:r w:rsidR="003A050F">
        <w:rPr>
          <w:rFonts w:cs="Times New Roman"/>
          <w:b/>
          <w:szCs w:val="24"/>
        </w:rPr>
        <w:t>15 points</w:t>
      </w:r>
      <w:r w:rsidR="003A050F">
        <w:rPr>
          <w:rFonts w:cs="Times New Roman"/>
          <w:szCs w:val="24"/>
        </w:rPr>
        <w:t xml:space="preserve">) </w:t>
      </w:r>
      <w:r w:rsidR="003A050F">
        <w:rPr>
          <w:rFonts w:eastAsia="Times New Roman" w:cs="Times New Roman"/>
          <w:szCs w:val="24"/>
        </w:rPr>
        <w:t xml:space="preserve">Draw a pseudo graph with the set </w:t>
      </w:r>
      <w:r w:rsidR="003A050F">
        <w:rPr>
          <w:rFonts w:eastAsia="Times New Roman" w:cs="Times New Roman"/>
          <w:i/>
          <w:szCs w:val="24"/>
        </w:rPr>
        <w:t>V</w:t>
      </w:r>
      <w:r w:rsidR="003A050F">
        <w:rPr>
          <w:rFonts w:eastAsia="Times New Roman" w:cs="Times New Roman"/>
          <w:szCs w:val="24"/>
        </w:rPr>
        <w:t xml:space="preserve"> of vertices, the set </w:t>
      </w:r>
      <w:r w:rsidR="003A050F">
        <w:rPr>
          <w:rFonts w:eastAsia="Times New Roman" w:cs="Times New Roman"/>
          <w:i/>
          <w:szCs w:val="24"/>
        </w:rPr>
        <w:t>E</w:t>
      </w:r>
      <w:r w:rsidR="003A050F">
        <w:rPr>
          <w:rFonts w:eastAsia="Times New Roman" w:cs="Times New Roman"/>
          <w:szCs w:val="24"/>
        </w:rPr>
        <w:t xml:space="preserve"> of edges, find its adjacency matrix, find degrees of all its vertices and verify the Handshaking Theorem and the Theorem about an adjacency matrix.</w:t>
      </w:r>
    </w:p>
    <w:p w14:paraId="756026EB" w14:textId="77777777" w:rsidR="003A050F" w:rsidRDefault="003A050F" w:rsidP="003A050F">
      <w:pPr>
        <w:rPr>
          <w:rFonts w:cs="Times New Roman"/>
          <w:szCs w:val="24"/>
        </w:rPr>
      </w:pPr>
      <w:r>
        <w:rPr>
          <w:rFonts w:eastAsia="Times New Roman" w:cs="Times New Roman"/>
          <w:position w:val="-14"/>
          <w:szCs w:val="24"/>
        </w:rPr>
        <w:object w:dxaOrig="10050" w:dyaOrig="398" w14:anchorId="40EEFE4B">
          <v:shape id="_x0000_i1187" type="#_x0000_t75" style="width:502.5pt;height:19.9pt" o:ole="">
            <v:imagedata r:id="rId42" o:title=""/>
          </v:shape>
          <o:OLEObject Type="Embed" ProgID="Equation.DSMT4" ShapeID="_x0000_i1187" DrawAspect="Content" ObjectID="_1619009162" r:id="rId43"/>
        </w:object>
      </w:r>
    </w:p>
    <w:p w14:paraId="29D9C6CA" w14:textId="5360BAE6" w:rsidR="00627ADF" w:rsidRDefault="00627ADF" w:rsidP="003A050F">
      <w:pPr>
        <w:rPr>
          <w:rFonts w:cs="Times New Roman"/>
          <w:szCs w:val="24"/>
        </w:rPr>
      </w:pPr>
    </w:p>
    <w:p w14:paraId="22ABEAAF" w14:textId="77777777" w:rsidR="003F611A" w:rsidRDefault="003F611A" w:rsidP="00132227">
      <w:pPr>
        <w:rPr>
          <w:rFonts w:cs="Times New Roman"/>
          <w:szCs w:val="24"/>
        </w:rPr>
      </w:pPr>
    </w:p>
    <w:p w14:paraId="3856F100" w14:textId="77777777" w:rsidR="00C427AE" w:rsidRDefault="00C427AE" w:rsidP="00132227">
      <w:pPr>
        <w:rPr>
          <w:rFonts w:cs="Times New Roman"/>
          <w:szCs w:val="24"/>
        </w:rPr>
      </w:pPr>
    </w:p>
    <w:p w14:paraId="7A685407" w14:textId="77777777" w:rsidR="00C17F61" w:rsidRDefault="00C17F61" w:rsidP="00132227">
      <w:pPr>
        <w:rPr>
          <w:rFonts w:cs="Times New Roman"/>
          <w:szCs w:val="24"/>
        </w:rPr>
      </w:pPr>
    </w:p>
    <w:p w14:paraId="0F6C983E" w14:textId="77777777" w:rsidR="00C17F61" w:rsidRDefault="00C17F61" w:rsidP="00132227">
      <w:pPr>
        <w:rPr>
          <w:rFonts w:cs="Times New Roman"/>
          <w:szCs w:val="24"/>
        </w:rPr>
      </w:pPr>
    </w:p>
    <w:p w14:paraId="54193433" w14:textId="77777777" w:rsidR="00C17F61" w:rsidRDefault="00C17F61" w:rsidP="00132227">
      <w:pPr>
        <w:rPr>
          <w:rFonts w:cs="Times New Roman"/>
          <w:szCs w:val="24"/>
        </w:rPr>
      </w:pPr>
    </w:p>
    <w:p w14:paraId="65F472C6" w14:textId="77777777" w:rsidR="00C17F61" w:rsidRDefault="00C17F61" w:rsidP="00132227">
      <w:pPr>
        <w:rPr>
          <w:rFonts w:cs="Times New Roman"/>
          <w:szCs w:val="24"/>
        </w:rPr>
      </w:pPr>
    </w:p>
    <w:p w14:paraId="6DE4057F" w14:textId="77777777" w:rsidR="00752393" w:rsidRDefault="00752393" w:rsidP="00132227">
      <w:pPr>
        <w:rPr>
          <w:rFonts w:cs="Times New Roman"/>
          <w:szCs w:val="24"/>
        </w:rPr>
      </w:pPr>
    </w:p>
    <w:p w14:paraId="5FB3C4BB" w14:textId="77777777" w:rsidR="00CA1586" w:rsidRDefault="00CA1586" w:rsidP="00132227">
      <w:pPr>
        <w:rPr>
          <w:rFonts w:cs="Times New Roman"/>
          <w:szCs w:val="24"/>
        </w:rPr>
      </w:pPr>
    </w:p>
    <w:p w14:paraId="0E8F33D8" w14:textId="77777777" w:rsidR="00943FF9" w:rsidRDefault="00943FF9" w:rsidP="00132227">
      <w:pPr>
        <w:rPr>
          <w:rFonts w:cs="Times New Roman"/>
          <w:szCs w:val="24"/>
        </w:rPr>
      </w:pPr>
    </w:p>
    <w:p w14:paraId="26C4AD40" w14:textId="77777777" w:rsidR="00943FF9" w:rsidRDefault="00943FF9" w:rsidP="00132227">
      <w:pPr>
        <w:rPr>
          <w:rFonts w:cs="Times New Roman"/>
          <w:szCs w:val="24"/>
        </w:rPr>
      </w:pPr>
    </w:p>
    <w:p w14:paraId="62374A89" w14:textId="77777777" w:rsidR="00943FF9" w:rsidRDefault="00943FF9" w:rsidP="00132227">
      <w:pPr>
        <w:rPr>
          <w:rFonts w:cs="Times New Roman"/>
          <w:szCs w:val="24"/>
        </w:rPr>
      </w:pPr>
    </w:p>
    <w:p w14:paraId="7E33653F" w14:textId="77777777" w:rsidR="00A60CA9" w:rsidRDefault="00A60CA9" w:rsidP="00132227">
      <w:pPr>
        <w:rPr>
          <w:rFonts w:cs="Times New Roman"/>
          <w:szCs w:val="24"/>
        </w:rPr>
      </w:pPr>
    </w:p>
    <w:p w14:paraId="14C02F48" w14:textId="77777777" w:rsidR="00A60CA9" w:rsidRDefault="00A60CA9" w:rsidP="00132227">
      <w:pPr>
        <w:rPr>
          <w:rFonts w:cs="Times New Roman"/>
          <w:szCs w:val="24"/>
        </w:rPr>
      </w:pPr>
    </w:p>
    <w:p w14:paraId="2BE28758" w14:textId="77777777" w:rsidR="00943FF9" w:rsidRDefault="00943FF9" w:rsidP="00132227">
      <w:pPr>
        <w:rPr>
          <w:rFonts w:cs="Times New Roman"/>
          <w:szCs w:val="24"/>
        </w:rPr>
      </w:pPr>
    </w:p>
    <w:p w14:paraId="2C6EF890" w14:textId="77777777" w:rsidR="00CA1586" w:rsidRDefault="00CA1586" w:rsidP="00132227">
      <w:pPr>
        <w:rPr>
          <w:rFonts w:cs="Times New Roman"/>
          <w:szCs w:val="24"/>
        </w:rPr>
      </w:pPr>
    </w:p>
    <w:p w14:paraId="43C22E73" w14:textId="77777777" w:rsidR="003A050F" w:rsidRDefault="003A050F" w:rsidP="009731DE">
      <w:pPr>
        <w:rPr>
          <w:rFonts w:cs="Times New Roman"/>
          <w:b/>
          <w:szCs w:val="24"/>
        </w:rPr>
      </w:pPr>
    </w:p>
    <w:p w14:paraId="4E2917BC" w14:textId="77777777" w:rsidR="003A050F" w:rsidRDefault="003A050F" w:rsidP="009731DE">
      <w:pPr>
        <w:rPr>
          <w:rFonts w:cs="Times New Roman"/>
          <w:b/>
          <w:szCs w:val="24"/>
        </w:rPr>
      </w:pPr>
    </w:p>
    <w:p w14:paraId="6B85FF9F" w14:textId="77777777" w:rsidR="003A050F" w:rsidRDefault="003A050F" w:rsidP="009731DE">
      <w:pPr>
        <w:rPr>
          <w:rFonts w:cs="Times New Roman"/>
          <w:b/>
          <w:szCs w:val="24"/>
        </w:rPr>
      </w:pPr>
    </w:p>
    <w:p w14:paraId="04634CB3" w14:textId="77777777" w:rsidR="003A050F" w:rsidRDefault="003A050F" w:rsidP="009731DE">
      <w:pPr>
        <w:rPr>
          <w:rFonts w:cs="Times New Roman"/>
          <w:b/>
          <w:szCs w:val="24"/>
        </w:rPr>
      </w:pPr>
    </w:p>
    <w:p w14:paraId="4902BC99" w14:textId="77777777" w:rsidR="003A050F" w:rsidRDefault="003A050F" w:rsidP="009731DE">
      <w:pPr>
        <w:rPr>
          <w:rFonts w:cs="Times New Roman"/>
          <w:b/>
          <w:szCs w:val="24"/>
        </w:rPr>
      </w:pPr>
    </w:p>
    <w:p w14:paraId="645293FD" w14:textId="77777777" w:rsidR="003A050F" w:rsidRDefault="003A050F" w:rsidP="009731DE">
      <w:pPr>
        <w:rPr>
          <w:rFonts w:cs="Times New Roman"/>
          <w:b/>
          <w:szCs w:val="24"/>
        </w:rPr>
      </w:pPr>
    </w:p>
    <w:p w14:paraId="70783BEF" w14:textId="77777777" w:rsidR="003A050F" w:rsidRDefault="003A050F" w:rsidP="009731DE">
      <w:pPr>
        <w:rPr>
          <w:rFonts w:cs="Times New Roman"/>
          <w:b/>
          <w:szCs w:val="24"/>
        </w:rPr>
      </w:pPr>
    </w:p>
    <w:p w14:paraId="4EDF7FA8" w14:textId="77777777" w:rsidR="003A050F" w:rsidRDefault="003A050F" w:rsidP="009731DE">
      <w:pPr>
        <w:rPr>
          <w:rFonts w:cs="Times New Roman"/>
          <w:b/>
          <w:szCs w:val="24"/>
        </w:rPr>
      </w:pPr>
    </w:p>
    <w:p w14:paraId="4B768950" w14:textId="77777777" w:rsidR="003A050F" w:rsidRDefault="003A050F" w:rsidP="009731DE">
      <w:pPr>
        <w:rPr>
          <w:rFonts w:cs="Times New Roman"/>
          <w:b/>
          <w:szCs w:val="24"/>
        </w:rPr>
      </w:pPr>
    </w:p>
    <w:p w14:paraId="1F12A8DE" w14:textId="77777777" w:rsidR="003A050F" w:rsidRDefault="003A050F" w:rsidP="009731DE">
      <w:pPr>
        <w:rPr>
          <w:rFonts w:cs="Times New Roman"/>
          <w:b/>
          <w:szCs w:val="24"/>
        </w:rPr>
      </w:pPr>
    </w:p>
    <w:p w14:paraId="50EC612D" w14:textId="77777777" w:rsidR="003A050F" w:rsidRDefault="003A050F" w:rsidP="009731DE">
      <w:pPr>
        <w:rPr>
          <w:rFonts w:cs="Times New Roman"/>
          <w:b/>
          <w:szCs w:val="24"/>
        </w:rPr>
      </w:pPr>
    </w:p>
    <w:p w14:paraId="472DD624" w14:textId="77777777" w:rsidR="003A050F" w:rsidRDefault="003A050F" w:rsidP="009731DE">
      <w:pPr>
        <w:rPr>
          <w:rFonts w:cs="Times New Roman"/>
          <w:b/>
          <w:szCs w:val="24"/>
        </w:rPr>
      </w:pPr>
    </w:p>
    <w:p w14:paraId="0C38BB71" w14:textId="77777777" w:rsidR="003A050F" w:rsidRDefault="003A050F" w:rsidP="009731DE">
      <w:pPr>
        <w:rPr>
          <w:rFonts w:cs="Times New Roman"/>
          <w:b/>
          <w:szCs w:val="24"/>
        </w:rPr>
      </w:pPr>
    </w:p>
    <w:p w14:paraId="58ECCC56" w14:textId="77777777" w:rsidR="003A050F" w:rsidRDefault="003A050F" w:rsidP="009731DE">
      <w:pPr>
        <w:rPr>
          <w:rFonts w:cs="Times New Roman"/>
          <w:b/>
          <w:szCs w:val="24"/>
        </w:rPr>
      </w:pPr>
    </w:p>
    <w:p w14:paraId="20A62DC8" w14:textId="77777777" w:rsidR="003A050F" w:rsidRDefault="003A050F" w:rsidP="009731DE">
      <w:pPr>
        <w:rPr>
          <w:rFonts w:cs="Times New Roman"/>
          <w:b/>
          <w:szCs w:val="24"/>
        </w:rPr>
      </w:pPr>
    </w:p>
    <w:p w14:paraId="3775D0DD" w14:textId="77777777" w:rsidR="003A050F" w:rsidRDefault="003A050F" w:rsidP="009731DE">
      <w:pPr>
        <w:rPr>
          <w:rFonts w:cs="Times New Roman"/>
          <w:b/>
          <w:szCs w:val="24"/>
        </w:rPr>
      </w:pPr>
    </w:p>
    <w:p w14:paraId="0377075F" w14:textId="77777777" w:rsidR="003A050F" w:rsidRDefault="003A050F" w:rsidP="009731DE">
      <w:pPr>
        <w:rPr>
          <w:rFonts w:cs="Times New Roman"/>
          <w:b/>
          <w:szCs w:val="24"/>
        </w:rPr>
      </w:pPr>
    </w:p>
    <w:p w14:paraId="4365E0FB" w14:textId="77777777" w:rsidR="003A050F" w:rsidRDefault="003A050F" w:rsidP="009731DE">
      <w:pPr>
        <w:rPr>
          <w:rFonts w:cs="Times New Roman"/>
          <w:b/>
          <w:szCs w:val="24"/>
        </w:rPr>
      </w:pPr>
    </w:p>
    <w:p w14:paraId="3BFF4C21" w14:textId="77777777" w:rsidR="003A050F" w:rsidRDefault="003A050F" w:rsidP="009731DE">
      <w:pPr>
        <w:rPr>
          <w:rFonts w:cs="Times New Roman"/>
          <w:b/>
          <w:szCs w:val="24"/>
        </w:rPr>
      </w:pPr>
    </w:p>
    <w:p w14:paraId="180FCAFA" w14:textId="09F492D3" w:rsidR="003A050F" w:rsidRDefault="003A050F" w:rsidP="009731DE">
      <w:pPr>
        <w:rPr>
          <w:rFonts w:cs="Times New Roman"/>
          <w:b/>
          <w:szCs w:val="24"/>
        </w:rPr>
      </w:pPr>
    </w:p>
    <w:p w14:paraId="06B15517" w14:textId="77777777" w:rsidR="003A050F" w:rsidRDefault="003A050F" w:rsidP="009731DE">
      <w:pPr>
        <w:rPr>
          <w:rFonts w:cs="Times New Roman"/>
          <w:b/>
          <w:szCs w:val="24"/>
        </w:rPr>
      </w:pPr>
    </w:p>
    <w:p w14:paraId="49698F37" w14:textId="77777777" w:rsidR="003A050F" w:rsidRDefault="00943FF9" w:rsidP="003A050F">
      <w:pPr>
        <w:rPr>
          <w:rFonts w:cs="Times New Roman"/>
          <w:szCs w:val="24"/>
        </w:rPr>
      </w:pPr>
      <w:r>
        <w:rPr>
          <w:rFonts w:cs="Times New Roman"/>
          <w:b/>
          <w:szCs w:val="24"/>
        </w:rPr>
        <w:lastRenderedPageBreak/>
        <w:t>10</w:t>
      </w:r>
      <w:r w:rsidR="00627ADF">
        <w:rPr>
          <w:rFonts w:cs="Times New Roman"/>
          <w:szCs w:val="24"/>
        </w:rPr>
        <w:t xml:space="preserve">. </w:t>
      </w:r>
      <w:r w:rsidR="00832755">
        <w:rPr>
          <w:rFonts w:cs="Times New Roman"/>
          <w:szCs w:val="24"/>
        </w:rPr>
        <w:t>(</w:t>
      </w:r>
      <w:r w:rsidR="00832755" w:rsidRPr="000D1F45">
        <w:rPr>
          <w:rFonts w:cs="Times New Roman"/>
          <w:b/>
          <w:szCs w:val="24"/>
        </w:rPr>
        <w:t>10 points</w:t>
      </w:r>
      <w:r w:rsidR="00832755">
        <w:rPr>
          <w:rFonts w:cs="Times New Roman"/>
          <w:szCs w:val="24"/>
        </w:rPr>
        <w:t>)</w:t>
      </w:r>
    </w:p>
    <w:p w14:paraId="33AB739D" w14:textId="1914AE25" w:rsidR="003A050F" w:rsidRDefault="003A050F" w:rsidP="003A050F">
      <w:p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 xml:space="preserve">a) Draw a tree matching the following parenthetical notation </w:t>
      </w:r>
      <w:r>
        <w:rPr>
          <w:rFonts w:cs="Times New Roman"/>
          <w:position w:val="-10"/>
          <w:szCs w:val="24"/>
        </w:rPr>
        <w:object w:dxaOrig="2558" w:dyaOrig="323" w14:anchorId="158BEA62">
          <v:shape id="_x0000_i1190" type="#_x0000_t75" style="width:127.9pt;height:16.15pt" o:ole="">
            <v:imagedata r:id="rId44" o:title=""/>
          </v:shape>
          <o:OLEObject Type="Embed" ProgID="Equation.DSMT4" ShapeID="_x0000_i1190" DrawAspect="Content" ObjectID="_1619009163" r:id="rId45"/>
        </w:object>
      </w:r>
    </w:p>
    <w:p w14:paraId="38426BA1" w14:textId="30C2B81B" w:rsidR="00627ADF" w:rsidRDefault="00627ADF" w:rsidP="003A050F">
      <w:pPr>
        <w:jc w:val="left"/>
        <w:rPr>
          <w:rFonts w:cs="Times New Roman"/>
          <w:szCs w:val="24"/>
        </w:rPr>
      </w:pPr>
    </w:p>
    <w:p w14:paraId="6727C59E" w14:textId="77777777" w:rsidR="00CA1586" w:rsidRDefault="00CA1586" w:rsidP="009731DE">
      <w:pPr>
        <w:rPr>
          <w:rFonts w:cs="Times New Roman"/>
          <w:szCs w:val="24"/>
        </w:rPr>
      </w:pPr>
    </w:p>
    <w:p w14:paraId="7BD53F32" w14:textId="77777777" w:rsidR="00CA1586" w:rsidRDefault="00CA1586" w:rsidP="009731DE">
      <w:pPr>
        <w:rPr>
          <w:rFonts w:cs="Times New Roman"/>
          <w:szCs w:val="24"/>
        </w:rPr>
      </w:pPr>
    </w:p>
    <w:p w14:paraId="3EE66A95" w14:textId="77777777" w:rsidR="00CA1586" w:rsidRDefault="00CA1586" w:rsidP="009731DE">
      <w:pPr>
        <w:rPr>
          <w:rFonts w:cs="Times New Roman"/>
          <w:szCs w:val="24"/>
        </w:rPr>
      </w:pPr>
    </w:p>
    <w:p w14:paraId="2893B511" w14:textId="77777777" w:rsidR="00943FF9" w:rsidRDefault="00943FF9" w:rsidP="009731DE">
      <w:pPr>
        <w:rPr>
          <w:rFonts w:cs="Times New Roman"/>
          <w:szCs w:val="24"/>
        </w:rPr>
      </w:pPr>
    </w:p>
    <w:p w14:paraId="459605F9" w14:textId="77777777" w:rsidR="00943FF9" w:rsidRDefault="00943FF9" w:rsidP="009731DE">
      <w:pPr>
        <w:rPr>
          <w:rFonts w:cs="Times New Roman"/>
          <w:szCs w:val="24"/>
        </w:rPr>
      </w:pPr>
    </w:p>
    <w:p w14:paraId="276FEF29" w14:textId="77777777" w:rsidR="00943FF9" w:rsidRDefault="00943FF9" w:rsidP="009731DE">
      <w:pPr>
        <w:rPr>
          <w:rFonts w:cs="Times New Roman"/>
          <w:szCs w:val="24"/>
        </w:rPr>
      </w:pPr>
    </w:p>
    <w:p w14:paraId="0C36B93C" w14:textId="77777777" w:rsidR="00943FF9" w:rsidRDefault="00943FF9" w:rsidP="009731DE">
      <w:pPr>
        <w:rPr>
          <w:rFonts w:cs="Times New Roman"/>
          <w:szCs w:val="24"/>
        </w:rPr>
      </w:pPr>
    </w:p>
    <w:p w14:paraId="2A6CF543" w14:textId="77777777" w:rsidR="00943FF9" w:rsidRDefault="00943FF9" w:rsidP="009731DE">
      <w:pPr>
        <w:rPr>
          <w:rFonts w:cs="Times New Roman"/>
          <w:szCs w:val="24"/>
        </w:rPr>
      </w:pPr>
    </w:p>
    <w:p w14:paraId="3109C33D" w14:textId="77777777" w:rsidR="00943FF9" w:rsidRDefault="00943FF9" w:rsidP="009731DE">
      <w:pPr>
        <w:rPr>
          <w:rFonts w:cs="Times New Roman"/>
          <w:szCs w:val="24"/>
        </w:rPr>
      </w:pPr>
    </w:p>
    <w:p w14:paraId="5E93C1F7" w14:textId="77777777" w:rsidR="00A60CA9" w:rsidRDefault="00A60CA9" w:rsidP="009731DE">
      <w:pPr>
        <w:rPr>
          <w:rFonts w:cs="Times New Roman"/>
          <w:szCs w:val="24"/>
        </w:rPr>
      </w:pPr>
    </w:p>
    <w:p w14:paraId="65851385" w14:textId="77777777" w:rsidR="00CA1586" w:rsidRDefault="00CA1586" w:rsidP="009731DE">
      <w:pPr>
        <w:rPr>
          <w:rFonts w:cs="Times New Roman"/>
          <w:szCs w:val="24"/>
        </w:rPr>
      </w:pPr>
    </w:p>
    <w:p w14:paraId="3D4AB9A5" w14:textId="77777777" w:rsidR="00CA1586" w:rsidRDefault="00CA1586" w:rsidP="009731DE">
      <w:pPr>
        <w:rPr>
          <w:rFonts w:cs="Times New Roman"/>
          <w:szCs w:val="24"/>
        </w:rPr>
      </w:pPr>
    </w:p>
    <w:p w14:paraId="76C0D118" w14:textId="77777777" w:rsidR="00CA1586" w:rsidRDefault="00CA1586" w:rsidP="009731DE">
      <w:pPr>
        <w:rPr>
          <w:rFonts w:cs="Times New Roman"/>
          <w:szCs w:val="24"/>
        </w:rPr>
      </w:pPr>
    </w:p>
    <w:p w14:paraId="5E2283F9" w14:textId="77777777" w:rsidR="00CA1586" w:rsidRDefault="00CA1586" w:rsidP="009731DE">
      <w:pPr>
        <w:rPr>
          <w:rFonts w:cs="Times New Roman"/>
          <w:szCs w:val="24"/>
        </w:rPr>
      </w:pPr>
    </w:p>
    <w:p w14:paraId="2EEC721B" w14:textId="1DCE941C" w:rsidR="003A050F" w:rsidRDefault="005B70D1" w:rsidP="003A050F">
      <w:pPr>
        <w:rPr>
          <w:rFonts w:cs="Times New Roman"/>
          <w:szCs w:val="24"/>
        </w:rPr>
      </w:pPr>
      <w:r>
        <w:rPr>
          <w:rFonts w:cs="Times New Roman"/>
          <w:szCs w:val="24"/>
        </w:rPr>
        <w:t>b</w:t>
      </w:r>
      <w:r w:rsidR="003A050F">
        <w:rPr>
          <w:rFonts w:cs="Times New Roman"/>
          <w:szCs w:val="24"/>
        </w:rPr>
        <w:t xml:space="preserve">) </w:t>
      </w:r>
      <w:r w:rsidR="003A050F">
        <w:rPr>
          <w:rFonts w:cs="Times New Roman"/>
          <w:szCs w:val="24"/>
        </w:rPr>
        <w:t>Create a parenthetical notation for the following tree</w:t>
      </w:r>
    </w:p>
    <w:p w14:paraId="3FE24EAD" w14:textId="37677EA0" w:rsidR="003A050F" w:rsidRDefault="003A050F" w:rsidP="003A050F">
      <w:pPr>
        <w:rPr>
          <w:rFonts w:cs="Times New Roman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23968" behindDoc="0" locked="0" layoutInCell="1" allowOverlap="1" wp14:anchorId="79ED7F92" wp14:editId="43914742">
                <wp:simplePos x="0" y="0"/>
                <wp:positionH relativeFrom="column">
                  <wp:posOffset>2960370</wp:posOffset>
                </wp:positionH>
                <wp:positionV relativeFrom="paragraph">
                  <wp:posOffset>2180590</wp:posOffset>
                </wp:positionV>
                <wp:extent cx="45085" cy="45085"/>
                <wp:effectExtent l="0" t="0" r="12065" b="12065"/>
                <wp:wrapNone/>
                <wp:docPr id="1099" name="Oval 10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E2E5DCE" id="Oval 1099" o:spid="_x0000_s1026" style="position:absolute;margin-left:233.1pt;margin-top:171.7pt;width:3.55pt;height:3.55pt;z-index:251923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" fillcolor="black [3213]" strokecolor="black [3213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24992" behindDoc="0" locked="0" layoutInCell="1" allowOverlap="1" wp14:anchorId="27440CDC" wp14:editId="473743DB">
                <wp:simplePos x="0" y="0"/>
                <wp:positionH relativeFrom="column">
                  <wp:posOffset>2435225</wp:posOffset>
                </wp:positionH>
                <wp:positionV relativeFrom="paragraph">
                  <wp:posOffset>2182495</wp:posOffset>
                </wp:positionV>
                <wp:extent cx="45085" cy="45085"/>
                <wp:effectExtent l="0" t="0" r="12065" b="12065"/>
                <wp:wrapNone/>
                <wp:docPr id="1098" name="Oval 10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93A4FAC" id="Oval 1098" o:spid="_x0000_s1026" style="position:absolute;margin-left:191.75pt;margin-top:171.85pt;width:3.55pt;height:3.55pt;z-index:251924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" fillcolor="black [3213]" strokecolor="black [3213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26016" behindDoc="0" locked="0" layoutInCell="1" allowOverlap="1" wp14:anchorId="78AE2178" wp14:editId="2E451625">
                <wp:simplePos x="0" y="0"/>
                <wp:positionH relativeFrom="column">
                  <wp:posOffset>3063875</wp:posOffset>
                </wp:positionH>
                <wp:positionV relativeFrom="paragraph">
                  <wp:posOffset>982345</wp:posOffset>
                </wp:positionV>
                <wp:extent cx="264795" cy="579120"/>
                <wp:effectExtent l="0" t="0" r="20955" b="30480"/>
                <wp:wrapNone/>
                <wp:docPr id="1097" name="Straight Connector 10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64795" cy="57912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0B5CB58" id="Straight Connector 1097" o:spid="_x0000_s1026" style="position:absolute;flip:x;z-index:251926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1.25pt,77.35pt" to="262.1pt,12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27040" behindDoc="0" locked="0" layoutInCell="1" allowOverlap="1" wp14:anchorId="4B46F8B9" wp14:editId="59C64757">
                <wp:simplePos x="0" y="0"/>
                <wp:positionH relativeFrom="column">
                  <wp:posOffset>2711450</wp:posOffset>
                </wp:positionH>
                <wp:positionV relativeFrom="paragraph">
                  <wp:posOffset>1600835</wp:posOffset>
                </wp:positionV>
                <wp:extent cx="282575" cy="567055"/>
                <wp:effectExtent l="0" t="0" r="22225" b="23495"/>
                <wp:wrapNone/>
                <wp:docPr id="1096" name="Straight Connector 10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2575" cy="56705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B143F68" id="Straight Connector 1096" o:spid="_x0000_s1026" style="position:absolute;z-index:251927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3.5pt,126.05pt" to="235.75pt,17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28064" behindDoc="0" locked="0" layoutInCell="1" allowOverlap="1" wp14:anchorId="7CC09C0F" wp14:editId="36852572">
                <wp:simplePos x="0" y="0"/>
                <wp:positionH relativeFrom="column">
                  <wp:posOffset>2801620</wp:posOffset>
                </wp:positionH>
                <wp:positionV relativeFrom="paragraph">
                  <wp:posOffset>403225</wp:posOffset>
                </wp:positionV>
                <wp:extent cx="45085" cy="45085"/>
                <wp:effectExtent l="0" t="0" r="12065" b="12065"/>
                <wp:wrapNone/>
                <wp:docPr id="1095" name="Oval 10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4C3E4D3" id="Oval 1095" o:spid="_x0000_s1026" style="position:absolute;margin-left:220.6pt;margin-top:31.75pt;width:3.55pt;height:3.55pt;z-index:251928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" fillcolor="black [3213]" strokecolor="black [3213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29088" behindDoc="0" locked="0" layoutInCell="1" allowOverlap="1" wp14:anchorId="042FD6E6" wp14:editId="68AE4EFA">
                <wp:simplePos x="0" y="0"/>
                <wp:positionH relativeFrom="column">
                  <wp:posOffset>2824480</wp:posOffset>
                </wp:positionH>
                <wp:positionV relativeFrom="paragraph">
                  <wp:posOffset>431800</wp:posOffset>
                </wp:positionV>
                <wp:extent cx="520065" cy="543560"/>
                <wp:effectExtent l="0" t="0" r="32385" b="27940"/>
                <wp:wrapNone/>
                <wp:docPr id="1094" name="Straight Connector 10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0065" cy="54356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3F74032" id="Straight Connector 1094" o:spid="_x0000_s1026" style="position:absolute;z-index:251929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2.4pt,34pt" to="263.35pt,7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30112" behindDoc="0" locked="0" layoutInCell="1" allowOverlap="1" wp14:anchorId="3A53FB50" wp14:editId="6FC8CD01">
                <wp:simplePos x="0" y="0"/>
                <wp:positionH relativeFrom="column">
                  <wp:posOffset>3305810</wp:posOffset>
                </wp:positionH>
                <wp:positionV relativeFrom="paragraph">
                  <wp:posOffset>936625</wp:posOffset>
                </wp:positionV>
                <wp:extent cx="45085" cy="45085"/>
                <wp:effectExtent l="0" t="0" r="12065" b="12065"/>
                <wp:wrapNone/>
                <wp:docPr id="1093" name="Oval 10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72C2D72" id="Oval 1093" o:spid="_x0000_s1026" style="position:absolute;margin-left:260.3pt;margin-top:73.75pt;width:3.55pt;height:3.55pt;z-index:251930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" fillcolor="black [3213]" strokecolor="black [3213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31136" behindDoc="0" locked="0" layoutInCell="1" allowOverlap="1" wp14:anchorId="42DD0A06" wp14:editId="7C867184">
                <wp:simplePos x="0" y="0"/>
                <wp:positionH relativeFrom="column">
                  <wp:posOffset>2265045</wp:posOffset>
                </wp:positionH>
                <wp:positionV relativeFrom="paragraph">
                  <wp:posOffset>936625</wp:posOffset>
                </wp:positionV>
                <wp:extent cx="45085" cy="45085"/>
                <wp:effectExtent l="0" t="0" r="12065" b="12065"/>
                <wp:wrapNone/>
                <wp:docPr id="1092" name="Oval 10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B5E400E" id="Oval 1092" o:spid="_x0000_s1026" style="position:absolute;margin-left:178.35pt;margin-top:73.75pt;width:3.55pt;height:3.55pt;z-index:251931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" fillcolor="black [3213]" strokecolor="black [3213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32160" behindDoc="0" locked="0" layoutInCell="1" allowOverlap="1" wp14:anchorId="34D6597A" wp14:editId="5539D23B">
                <wp:simplePos x="0" y="0"/>
                <wp:positionH relativeFrom="column">
                  <wp:posOffset>2684145</wp:posOffset>
                </wp:positionH>
                <wp:positionV relativeFrom="paragraph">
                  <wp:posOffset>1539240</wp:posOffset>
                </wp:positionV>
                <wp:extent cx="45085" cy="45085"/>
                <wp:effectExtent l="0" t="0" r="12065" b="12065"/>
                <wp:wrapNone/>
                <wp:docPr id="1091" name="Oval 10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4745732" id="Oval 1091" o:spid="_x0000_s1026" style="position:absolute;margin-left:211.35pt;margin-top:121.2pt;width:3.55pt;height:3.55pt;z-index:251932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" fillcolor="black [3213]" strokecolor="black [3213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33184" behindDoc="0" locked="0" layoutInCell="1" allowOverlap="1" wp14:anchorId="1E337A3C" wp14:editId="554AB7F3">
                <wp:simplePos x="0" y="0"/>
                <wp:positionH relativeFrom="column">
                  <wp:posOffset>1643380</wp:posOffset>
                </wp:positionH>
                <wp:positionV relativeFrom="paragraph">
                  <wp:posOffset>1539240</wp:posOffset>
                </wp:positionV>
                <wp:extent cx="45085" cy="45085"/>
                <wp:effectExtent l="0" t="0" r="12065" b="12065"/>
                <wp:wrapNone/>
                <wp:docPr id="1090" name="Oval 10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FD11D4C" id="Oval 1090" o:spid="_x0000_s1026" style="position:absolute;margin-left:129.4pt;margin-top:121.2pt;width:3.55pt;height:3.55pt;z-index:251933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" fillcolor="black [3213]" strokecolor="black [3213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34208" behindDoc="0" locked="0" layoutInCell="1" allowOverlap="1" wp14:anchorId="37E50C44" wp14:editId="2E7BCA48">
                <wp:simplePos x="0" y="0"/>
                <wp:positionH relativeFrom="column">
                  <wp:posOffset>4098290</wp:posOffset>
                </wp:positionH>
                <wp:positionV relativeFrom="paragraph">
                  <wp:posOffset>1562100</wp:posOffset>
                </wp:positionV>
                <wp:extent cx="45085" cy="45085"/>
                <wp:effectExtent l="0" t="0" r="12065" b="12065"/>
                <wp:wrapNone/>
                <wp:docPr id="1089" name="Oval 10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9BA7300" id="Oval 1089" o:spid="_x0000_s1026" style="position:absolute;margin-left:322.7pt;margin-top:123pt;width:3.55pt;height:3.55pt;z-index:251934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" fillcolor="black [3213]" strokecolor="black [3213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35232" behindDoc="0" locked="0" layoutInCell="1" allowOverlap="1" wp14:anchorId="69145695" wp14:editId="5E951C92">
                <wp:simplePos x="0" y="0"/>
                <wp:positionH relativeFrom="column">
                  <wp:posOffset>3521710</wp:posOffset>
                </wp:positionH>
                <wp:positionV relativeFrom="paragraph">
                  <wp:posOffset>1537335</wp:posOffset>
                </wp:positionV>
                <wp:extent cx="45085" cy="45085"/>
                <wp:effectExtent l="0" t="0" r="12065" b="12065"/>
                <wp:wrapNone/>
                <wp:docPr id="1088" name="Oval 10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FCD1D85" id="Oval 1088" o:spid="_x0000_s1026" style="position:absolute;margin-left:277.3pt;margin-top:121.05pt;width:3.55pt;height:3.55pt;z-index:251935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" fillcolor="black [3213]" strokecolor="black [3213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36256" behindDoc="0" locked="0" layoutInCell="1" allowOverlap="1" wp14:anchorId="4C4A6FB7" wp14:editId="3D2E4803">
                <wp:simplePos x="0" y="0"/>
                <wp:positionH relativeFrom="column">
                  <wp:posOffset>3018155</wp:posOffset>
                </wp:positionH>
                <wp:positionV relativeFrom="paragraph">
                  <wp:posOffset>1539240</wp:posOffset>
                </wp:positionV>
                <wp:extent cx="45085" cy="45085"/>
                <wp:effectExtent l="0" t="0" r="12065" b="12065"/>
                <wp:wrapNone/>
                <wp:docPr id="1087" name="Oval 10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04B5328" id="Oval 1087" o:spid="_x0000_s1026" style="position:absolute;margin-left:237.65pt;margin-top:121.2pt;width:3.55pt;height:3.55pt;z-index:251936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" fillcolor="black [3213]" strokecolor="black [3213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37280" behindDoc="0" locked="0" layoutInCell="1" allowOverlap="1" wp14:anchorId="5EAC944C" wp14:editId="6C2B1A1E">
                <wp:simplePos x="0" y="0"/>
                <wp:positionH relativeFrom="column">
                  <wp:posOffset>2466975</wp:posOffset>
                </wp:positionH>
                <wp:positionV relativeFrom="paragraph">
                  <wp:posOffset>1614805</wp:posOffset>
                </wp:positionV>
                <wp:extent cx="215900" cy="577215"/>
                <wp:effectExtent l="0" t="0" r="31750" b="32385"/>
                <wp:wrapNone/>
                <wp:docPr id="1086" name="Straight Connector 10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15900" cy="57721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FDF1E19" id="Straight Connector 1086" o:spid="_x0000_s1026" style="position:absolute;flip:x;z-index:251937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4.25pt,127.15pt" to="211.25pt,17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38304" behindDoc="0" locked="0" layoutInCell="1" allowOverlap="1" wp14:anchorId="1DC21921" wp14:editId="3A3428F1">
                <wp:simplePos x="0" y="0"/>
                <wp:positionH relativeFrom="column">
                  <wp:posOffset>1689100</wp:posOffset>
                </wp:positionH>
                <wp:positionV relativeFrom="paragraph">
                  <wp:posOffset>960755</wp:posOffset>
                </wp:positionV>
                <wp:extent cx="608330" cy="600710"/>
                <wp:effectExtent l="0" t="0" r="20320" b="27940"/>
                <wp:wrapNone/>
                <wp:docPr id="1085" name="Straight Connector 10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08330" cy="60071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C41F498" id="Straight Connector 1085" o:spid="_x0000_s1026" style="position:absolute;flip:x;z-index:251938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3pt,75.65pt" to="180.9pt,12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39328" behindDoc="0" locked="0" layoutInCell="1" allowOverlap="1" wp14:anchorId="3A4AC195" wp14:editId="6091CB81">
                <wp:simplePos x="0" y="0"/>
                <wp:positionH relativeFrom="column">
                  <wp:posOffset>2303780</wp:posOffset>
                </wp:positionH>
                <wp:positionV relativeFrom="paragraph">
                  <wp:posOffset>441960</wp:posOffset>
                </wp:positionV>
                <wp:extent cx="520065" cy="532765"/>
                <wp:effectExtent l="0" t="0" r="32385" b="19685"/>
                <wp:wrapNone/>
                <wp:docPr id="1084" name="Straight Connector 10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20065" cy="53276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FA4B3F7" id="Straight Connector 1084" o:spid="_x0000_s1026" style="position:absolute;flip:x;z-index:251939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1.4pt,34.8pt" to="222.35pt,7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40352" behindDoc="0" locked="0" layoutInCell="1" allowOverlap="1" wp14:anchorId="60F14C9D" wp14:editId="0197C483">
                <wp:simplePos x="0" y="0"/>
                <wp:positionH relativeFrom="column">
                  <wp:posOffset>2303780</wp:posOffset>
                </wp:positionH>
                <wp:positionV relativeFrom="paragraph">
                  <wp:posOffset>975360</wp:posOffset>
                </wp:positionV>
                <wp:extent cx="379730" cy="586105"/>
                <wp:effectExtent l="0" t="0" r="20320" b="23495"/>
                <wp:wrapNone/>
                <wp:docPr id="1083" name="Straight Connector 10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9730" cy="58610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812DF08" id="Straight Connector 1083" o:spid="_x0000_s1026" style="position:absolute;z-index:25194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1.4pt,76.8pt" to="211.3pt,12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41376" behindDoc="0" locked="0" layoutInCell="1" allowOverlap="1" wp14:anchorId="24151AEC" wp14:editId="5F3C35A5">
                <wp:simplePos x="0" y="0"/>
                <wp:positionH relativeFrom="column">
                  <wp:posOffset>3345180</wp:posOffset>
                </wp:positionH>
                <wp:positionV relativeFrom="paragraph">
                  <wp:posOffset>975360</wp:posOffset>
                </wp:positionV>
                <wp:extent cx="215900" cy="600710"/>
                <wp:effectExtent l="0" t="0" r="31750" b="27940"/>
                <wp:wrapNone/>
                <wp:docPr id="1082" name="Straight Connector 10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5900" cy="60071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78663C" id="Straight Connector 1082" o:spid="_x0000_s1026" style="position:absolute;z-index:251941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3.4pt,76.8pt" to="280.4pt,12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42400" behindDoc="0" locked="0" layoutInCell="1" allowOverlap="1" wp14:anchorId="58B69B30" wp14:editId="6903A52F">
                <wp:simplePos x="0" y="0"/>
                <wp:positionH relativeFrom="column">
                  <wp:posOffset>3345180</wp:posOffset>
                </wp:positionH>
                <wp:positionV relativeFrom="paragraph">
                  <wp:posOffset>975360</wp:posOffset>
                </wp:positionV>
                <wp:extent cx="759460" cy="624840"/>
                <wp:effectExtent l="0" t="0" r="21590" b="22860"/>
                <wp:wrapNone/>
                <wp:docPr id="1081" name="Straight Connector 10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59460" cy="62484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F18D8C9" id="Straight Connector 1081" o:spid="_x0000_s1026" style="position:absolute;z-index:251942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3.4pt,76.8pt" to="323.2pt,12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43424" behindDoc="0" locked="0" layoutInCell="1" allowOverlap="1" wp14:anchorId="706C56E7" wp14:editId="69C4BFB0">
                <wp:simplePos x="0" y="0"/>
                <wp:positionH relativeFrom="column">
                  <wp:posOffset>1348740</wp:posOffset>
                </wp:positionH>
                <wp:positionV relativeFrom="paragraph">
                  <wp:posOffset>1288415</wp:posOffset>
                </wp:positionV>
                <wp:extent cx="304800" cy="381000"/>
                <wp:effectExtent l="0" t="0" r="0" b="0"/>
                <wp:wrapNone/>
                <wp:docPr id="1075" name="Text Box 10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4800" cy="37020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6243F77A" w14:textId="77777777" w:rsidR="003A050F" w:rsidRDefault="003A050F" w:rsidP="003A050F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w:t>C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06C56E7" id="_x0000_t202" coordsize="21600,21600" o:spt="202" path="m,l,21600r21600,l21600,xe">
                <v:stroke joinstyle="miter"/>
                <v:path gradientshapeok="t" o:connecttype="rect"/>
              </v:shapetype>
              <v:shape id="Text Box 1075" o:spid="_x0000_s1036" type="#_x0000_t202" style="position:absolute;left:0;text-align:left;margin-left:106.2pt;margin-top:101.45pt;width:24pt;height:30pt;z-index:2519434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" filled="f" stroked="f">
                <v:textbox style="mso-fit-shape-to-text:t">
                  <w:txbxContent>
                    <w:p w14:paraId="6243F77A" w14:textId="77777777" w:rsidR="003A050F" w:rsidRDefault="003A050F" w:rsidP="003A050F">
                      <w:pPr>
                        <w:pStyle w:val="NormalWeb"/>
                        <w:spacing w:before="0" w:beforeAutospacing="0" w:after="0" w:afterAutospacing="0"/>
                      </w:pPr>
                      <w:r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36"/>
                          <w:szCs w:val="36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44448" behindDoc="0" locked="0" layoutInCell="1" allowOverlap="1" wp14:anchorId="074ECD4A" wp14:editId="15C46016">
                <wp:simplePos x="0" y="0"/>
                <wp:positionH relativeFrom="column">
                  <wp:posOffset>2658110</wp:posOffset>
                </wp:positionH>
                <wp:positionV relativeFrom="paragraph">
                  <wp:posOffset>63500</wp:posOffset>
                </wp:positionV>
                <wp:extent cx="314960" cy="381000"/>
                <wp:effectExtent l="0" t="0" r="0" b="0"/>
                <wp:wrapNone/>
                <wp:docPr id="1070" name="Text Box 10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5595" cy="37020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6479F5CF" w14:textId="77777777" w:rsidR="003A050F" w:rsidRDefault="003A050F" w:rsidP="003A050F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w:t>A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4ECD4A" id="Text Box 1070" o:spid="_x0000_s1037" type="#_x0000_t202" style="position:absolute;left:0;text-align:left;margin-left:209.3pt;margin-top:5pt;width:24.8pt;height:30pt;z-index:2519444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" filled="f" stroked="f">
                <v:textbox style="mso-fit-shape-to-text:t">
                  <w:txbxContent>
                    <w:p w14:paraId="6479F5CF" w14:textId="77777777" w:rsidR="003A050F" w:rsidRDefault="003A050F" w:rsidP="003A050F">
                      <w:pPr>
                        <w:pStyle w:val="NormalWeb"/>
                        <w:spacing w:before="0" w:beforeAutospacing="0" w:after="0" w:afterAutospacing="0"/>
                      </w:pPr>
                      <w:r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36"/>
                          <w:szCs w:val="36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45472" behindDoc="0" locked="0" layoutInCell="1" allowOverlap="1" wp14:anchorId="75263C9D" wp14:editId="4EE47FB6">
                <wp:simplePos x="0" y="0"/>
                <wp:positionH relativeFrom="column">
                  <wp:posOffset>1979930</wp:posOffset>
                </wp:positionH>
                <wp:positionV relativeFrom="paragraph">
                  <wp:posOffset>648335</wp:posOffset>
                </wp:positionV>
                <wp:extent cx="307340" cy="381000"/>
                <wp:effectExtent l="0" t="0" r="0" b="0"/>
                <wp:wrapNone/>
                <wp:docPr id="1068" name="Text Box 10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7340" cy="37020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35D7F505" w14:textId="77777777" w:rsidR="003A050F" w:rsidRDefault="003A050F" w:rsidP="003A050F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w:t>B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263C9D" id="Text Box 1068" o:spid="_x0000_s1038" type="#_x0000_t202" style="position:absolute;left:0;text-align:left;margin-left:155.9pt;margin-top:51.05pt;width:24.2pt;height:30pt;z-index:2519454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" filled="f" stroked="f">
                <v:textbox style="mso-fit-shape-to-text:t">
                  <w:txbxContent>
                    <w:p w14:paraId="35D7F505" w14:textId="77777777" w:rsidR="003A050F" w:rsidRDefault="003A050F" w:rsidP="003A050F">
                      <w:pPr>
                        <w:pStyle w:val="NormalWeb"/>
                        <w:spacing w:before="0" w:beforeAutospacing="0" w:after="0" w:afterAutospacing="0"/>
                      </w:pPr>
                      <w:r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36"/>
                          <w:szCs w:val="36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46496" behindDoc="0" locked="0" layoutInCell="1" allowOverlap="1" wp14:anchorId="56F03DBB" wp14:editId="53608056">
                <wp:simplePos x="0" y="0"/>
                <wp:positionH relativeFrom="column">
                  <wp:posOffset>2412365</wp:posOffset>
                </wp:positionH>
                <wp:positionV relativeFrom="paragraph">
                  <wp:posOffset>1440815</wp:posOffset>
                </wp:positionV>
                <wp:extent cx="323215" cy="381000"/>
                <wp:effectExtent l="0" t="0" r="0" b="0"/>
                <wp:wrapNone/>
                <wp:docPr id="1066" name="Text Box 10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3850" cy="37020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38DF8D18" w14:textId="77777777" w:rsidR="003A050F" w:rsidRDefault="003A050F" w:rsidP="003A050F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w:t>D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F03DBB" id="Text Box 1066" o:spid="_x0000_s1039" type="#_x0000_t202" style="position:absolute;left:0;text-align:left;margin-left:189.95pt;margin-top:113.45pt;width:25.45pt;height:30pt;z-index:2519464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" filled="f" stroked="f">
                <v:textbox style="mso-fit-shape-to-text:t">
                  <w:txbxContent>
                    <w:p w14:paraId="38DF8D18" w14:textId="77777777" w:rsidR="003A050F" w:rsidRDefault="003A050F" w:rsidP="003A050F">
                      <w:pPr>
                        <w:pStyle w:val="NormalWeb"/>
                        <w:spacing w:before="0" w:beforeAutospacing="0" w:after="0" w:afterAutospacing="0"/>
                      </w:pPr>
                      <w:r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36"/>
                          <w:szCs w:val="36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47520" behindDoc="0" locked="0" layoutInCell="1" allowOverlap="1" wp14:anchorId="597D21F3" wp14:editId="5E03DD5E">
                <wp:simplePos x="0" y="0"/>
                <wp:positionH relativeFrom="column">
                  <wp:posOffset>2772410</wp:posOffset>
                </wp:positionH>
                <wp:positionV relativeFrom="paragraph">
                  <wp:posOffset>1440815</wp:posOffset>
                </wp:positionV>
                <wp:extent cx="287655" cy="381000"/>
                <wp:effectExtent l="0" t="0" r="0" b="0"/>
                <wp:wrapNone/>
                <wp:docPr id="1065" name="Text Box 10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8290" cy="37020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7334A81C" w14:textId="77777777" w:rsidR="003A050F" w:rsidRDefault="003A050F" w:rsidP="003A050F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w:t>F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97D21F3" id="Text Box 1065" o:spid="_x0000_s1040" type="#_x0000_t202" style="position:absolute;left:0;text-align:left;margin-left:218.3pt;margin-top:113.45pt;width:22.65pt;height:30pt;z-index:2519475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" filled="f" stroked="f">
                <v:textbox style="mso-fit-shape-to-text:t">
                  <w:txbxContent>
                    <w:p w14:paraId="7334A81C" w14:textId="77777777" w:rsidR="003A050F" w:rsidRDefault="003A050F" w:rsidP="003A050F">
                      <w:pPr>
                        <w:pStyle w:val="NormalWeb"/>
                        <w:spacing w:before="0" w:beforeAutospacing="0" w:after="0" w:afterAutospacing="0"/>
                      </w:pPr>
                      <w:r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36"/>
                          <w:szCs w:val="36"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48544" behindDoc="0" locked="0" layoutInCell="1" allowOverlap="1" wp14:anchorId="308C3A26" wp14:editId="10617C4C">
                <wp:simplePos x="0" y="0"/>
                <wp:positionH relativeFrom="column">
                  <wp:posOffset>3348355</wp:posOffset>
                </wp:positionH>
                <wp:positionV relativeFrom="paragraph">
                  <wp:posOffset>648335</wp:posOffset>
                </wp:positionV>
                <wp:extent cx="294640" cy="381000"/>
                <wp:effectExtent l="0" t="0" r="0" b="0"/>
                <wp:wrapNone/>
                <wp:docPr id="1064" name="Text Box 10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4640" cy="37020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46222492" w14:textId="77777777" w:rsidR="003A050F" w:rsidRDefault="003A050F" w:rsidP="003A050F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w:t>E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8C3A26" id="Text Box 1064" o:spid="_x0000_s1041" type="#_x0000_t202" style="position:absolute;left:0;text-align:left;margin-left:263.65pt;margin-top:51.05pt;width:23.2pt;height:30pt;z-index:2519485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" filled="f" stroked="f">
                <v:textbox style="mso-fit-shape-to-text:t">
                  <w:txbxContent>
                    <w:p w14:paraId="46222492" w14:textId="77777777" w:rsidR="003A050F" w:rsidRDefault="003A050F" w:rsidP="003A050F">
                      <w:pPr>
                        <w:pStyle w:val="NormalWeb"/>
                        <w:spacing w:before="0" w:beforeAutospacing="0" w:after="0" w:afterAutospacing="0"/>
                      </w:pPr>
                      <w:r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36"/>
                          <w:szCs w:val="36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49568" behindDoc="0" locked="0" layoutInCell="1" allowOverlap="1" wp14:anchorId="0E9F999A" wp14:editId="7218E3B1">
                <wp:simplePos x="0" y="0"/>
                <wp:positionH relativeFrom="column">
                  <wp:posOffset>3521710</wp:posOffset>
                </wp:positionH>
                <wp:positionV relativeFrom="paragraph">
                  <wp:posOffset>1296670</wp:posOffset>
                </wp:positionV>
                <wp:extent cx="327025" cy="381000"/>
                <wp:effectExtent l="0" t="0" r="0" b="0"/>
                <wp:wrapNone/>
                <wp:docPr id="1063" name="Text Box 10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7660" cy="37020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26E1CC2F" w14:textId="77777777" w:rsidR="003A050F" w:rsidRDefault="003A050F" w:rsidP="003A050F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w:t>G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9F999A" id="Text Box 1063" o:spid="_x0000_s1042" type="#_x0000_t202" style="position:absolute;left:0;text-align:left;margin-left:277.3pt;margin-top:102.1pt;width:25.75pt;height:30pt;z-index:2519495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" filled="f" stroked="f">
                <v:textbox style="mso-fit-shape-to-text:t">
                  <w:txbxContent>
                    <w:p w14:paraId="26E1CC2F" w14:textId="77777777" w:rsidR="003A050F" w:rsidRDefault="003A050F" w:rsidP="003A050F">
                      <w:pPr>
                        <w:pStyle w:val="NormalWeb"/>
                        <w:spacing w:before="0" w:beforeAutospacing="0" w:after="0" w:afterAutospacing="0"/>
                      </w:pPr>
                      <w:r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36"/>
                          <w:szCs w:val="36"/>
                        </w:rP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50592" behindDoc="0" locked="0" layoutInCell="1" allowOverlap="1" wp14:anchorId="1BD45B99" wp14:editId="211CC849">
                <wp:simplePos x="0" y="0"/>
                <wp:positionH relativeFrom="column">
                  <wp:posOffset>4098290</wp:posOffset>
                </wp:positionH>
                <wp:positionV relativeFrom="paragraph">
                  <wp:posOffset>1296670</wp:posOffset>
                </wp:positionV>
                <wp:extent cx="255905" cy="381000"/>
                <wp:effectExtent l="0" t="0" r="0" b="0"/>
                <wp:wrapNone/>
                <wp:docPr id="1062" name="Text Box 10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5905" cy="37020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3F62E411" w14:textId="77777777" w:rsidR="003A050F" w:rsidRDefault="003A050F" w:rsidP="003A050F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w:t>J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D45B99" id="Text Box 1062" o:spid="_x0000_s1043" type="#_x0000_t202" style="position:absolute;left:0;text-align:left;margin-left:322.7pt;margin-top:102.1pt;width:20.15pt;height:30pt;z-index:2519505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" filled="f" stroked="f">
                <v:textbox style="mso-fit-shape-to-text:t">
                  <w:txbxContent>
                    <w:p w14:paraId="3F62E411" w14:textId="77777777" w:rsidR="003A050F" w:rsidRDefault="003A050F" w:rsidP="003A050F">
                      <w:pPr>
                        <w:pStyle w:val="NormalWeb"/>
                        <w:spacing w:before="0" w:beforeAutospacing="0" w:after="0" w:afterAutospacing="0"/>
                      </w:pPr>
                      <w:r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36"/>
                          <w:szCs w:val="36"/>
                        </w:rPr>
                        <w:t>J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51616" behindDoc="0" locked="0" layoutInCell="1" allowOverlap="1" wp14:anchorId="3CCACE54" wp14:editId="2A519BA8">
                <wp:simplePos x="0" y="0"/>
                <wp:positionH relativeFrom="column">
                  <wp:posOffset>2117725</wp:posOffset>
                </wp:positionH>
                <wp:positionV relativeFrom="paragraph">
                  <wp:posOffset>1923415</wp:posOffset>
                </wp:positionV>
                <wp:extent cx="325120" cy="381000"/>
                <wp:effectExtent l="0" t="0" r="0" b="0"/>
                <wp:wrapNone/>
                <wp:docPr id="1060" name="Text Box 10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5755" cy="37020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4FD43478" w14:textId="77777777" w:rsidR="003A050F" w:rsidRDefault="003A050F" w:rsidP="003A050F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w:t>H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CCACE54" id="Text Box 1060" o:spid="_x0000_s1044" type="#_x0000_t202" style="position:absolute;left:0;text-align:left;margin-left:166.75pt;margin-top:151.45pt;width:25.6pt;height:30pt;z-index:2519516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" filled="f" stroked="f">
                <v:textbox style="mso-fit-shape-to-text:t">
                  <w:txbxContent>
                    <w:p w14:paraId="4FD43478" w14:textId="77777777" w:rsidR="003A050F" w:rsidRDefault="003A050F" w:rsidP="003A050F">
                      <w:pPr>
                        <w:pStyle w:val="NormalWeb"/>
                        <w:spacing w:before="0" w:beforeAutospacing="0" w:after="0" w:afterAutospacing="0"/>
                      </w:pPr>
                      <w:r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36"/>
                          <w:szCs w:val="36"/>
                        </w:rP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52640" behindDoc="0" locked="0" layoutInCell="1" allowOverlap="1" wp14:anchorId="4B5A4CDF" wp14:editId="02439DFE">
                <wp:simplePos x="0" y="0"/>
                <wp:positionH relativeFrom="column">
                  <wp:posOffset>2956560</wp:posOffset>
                </wp:positionH>
                <wp:positionV relativeFrom="paragraph">
                  <wp:posOffset>1923415</wp:posOffset>
                </wp:positionV>
                <wp:extent cx="301625" cy="381000"/>
                <wp:effectExtent l="0" t="0" r="0" b="0"/>
                <wp:wrapNone/>
                <wp:docPr id="1059" name="Text Box 10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2260" cy="37020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1AEDC6B3" w14:textId="77777777" w:rsidR="003A050F" w:rsidRDefault="003A050F" w:rsidP="003A050F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w:t>K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5A4CDF" id="Text Box 1059" o:spid="_x0000_s1045" type="#_x0000_t202" style="position:absolute;left:0;text-align:left;margin-left:232.8pt;margin-top:151.45pt;width:23.75pt;height:30pt;z-index:2519526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" filled="f" stroked="f">
                <v:textbox style="mso-fit-shape-to-text:t">
                  <w:txbxContent>
                    <w:p w14:paraId="1AEDC6B3" w14:textId="77777777" w:rsidR="003A050F" w:rsidRDefault="003A050F" w:rsidP="003A050F">
                      <w:pPr>
                        <w:pStyle w:val="NormalWeb"/>
                        <w:spacing w:before="0" w:beforeAutospacing="0" w:after="0" w:afterAutospacing="0"/>
                      </w:pPr>
                      <w:r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36"/>
                          <w:szCs w:val="36"/>
                        </w:rPr>
                        <w:t>K</w:t>
                      </w:r>
                    </w:p>
                  </w:txbxContent>
                </v:textbox>
              </v:shape>
            </w:pict>
          </mc:Fallback>
        </mc:AlternateContent>
      </w:r>
    </w:p>
    <w:p w14:paraId="67F106A8" w14:textId="77777777" w:rsidR="003A050F" w:rsidRDefault="003A050F" w:rsidP="003A050F">
      <w:pPr>
        <w:rPr>
          <w:rFonts w:cs="Times New Roman"/>
          <w:szCs w:val="24"/>
        </w:rPr>
      </w:pPr>
    </w:p>
    <w:p w14:paraId="249943A2" w14:textId="77777777" w:rsidR="003A050F" w:rsidRDefault="003A050F" w:rsidP="003A050F">
      <w:pPr>
        <w:rPr>
          <w:rFonts w:cs="Times New Roman"/>
          <w:szCs w:val="24"/>
        </w:rPr>
      </w:pPr>
    </w:p>
    <w:p w14:paraId="26C46735" w14:textId="77777777" w:rsidR="003A050F" w:rsidRDefault="003A050F" w:rsidP="003A050F">
      <w:pPr>
        <w:rPr>
          <w:rFonts w:cs="Times New Roman"/>
          <w:szCs w:val="24"/>
        </w:rPr>
      </w:pPr>
    </w:p>
    <w:p w14:paraId="57B82F6C" w14:textId="77777777" w:rsidR="003A050F" w:rsidRDefault="003A050F" w:rsidP="003A050F">
      <w:pPr>
        <w:rPr>
          <w:rFonts w:cs="Times New Roman"/>
          <w:szCs w:val="24"/>
        </w:rPr>
      </w:pPr>
    </w:p>
    <w:p w14:paraId="500033E6" w14:textId="77777777" w:rsidR="003A050F" w:rsidRDefault="003A050F" w:rsidP="003A050F">
      <w:pPr>
        <w:rPr>
          <w:rFonts w:cs="Times New Roman"/>
          <w:szCs w:val="24"/>
        </w:rPr>
      </w:pPr>
    </w:p>
    <w:p w14:paraId="32D3ED73" w14:textId="77777777" w:rsidR="003A050F" w:rsidRDefault="003A050F" w:rsidP="003A050F">
      <w:pPr>
        <w:rPr>
          <w:rFonts w:cs="Times New Roman"/>
          <w:szCs w:val="24"/>
        </w:rPr>
      </w:pPr>
    </w:p>
    <w:p w14:paraId="07492807" w14:textId="77777777" w:rsidR="003A050F" w:rsidRDefault="003A050F" w:rsidP="003A050F">
      <w:pPr>
        <w:rPr>
          <w:rFonts w:cs="Times New Roman"/>
          <w:szCs w:val="24"/>
        </w:rPr>
      </w:pPr>
    </w:p>
    <w:p w14:paraId="1C914074" w14:textId="77777777" w:rsidR="003A050F" w:rsidRDefault="003A050F" w:rsidP="003A050F">
      <w:pPr>
        <w:rPr>
          <w:rFonts w:cs="Times New Roman"/>
          <w:szCs w:val="24"/>
        </w:rPr>
      </w:pPr>
    </w:p>
    <w:p w14:paraId="0B62668E" w14:textId="77777777" w:rsidR="003A050F" w:rsidRDefault="003A050F" w:rsidP="003A050F">
      <w:pPr>
        <w:rPr>
          <w:rFonts w:cs="Times New Roman"/>
          <w:szCs w:val="24"/>
        </w:rPr>
      </w:pPr>
    </w:p>
    <w:p w14:paraId="590502D7" w14:textId="77777777" w:rsidR="003A050F" w:rsidRDefault="003A050F" w:rsidP="003A050F">
      <w:pPr>
        <w:rPr>
          <w:rFonts w:cs="Times New Roman"/>
          <w:szCs w:val="24"/>
        </w:rPr>
      </w:pPr>
    </w:p>
    <w:p w14:paraId="56ABFA59" w14:textId="7ECE9C53" w:rsidR="00752393" w:rsidRDefault="00752393" w:rsidP="003A050F">
      <w:pPr>
        <w:rPr>
          <w:rFonts w:cs="Times New Roman"/>
          <w:szCs w:val="24"/>
        </w:rPr>
      </w:pPr>
      <w:bookmarkStart w:id="0" w:name="_GoBack"/>
      <w:bookmarkEnd w:id="0"/>
    </w:p>
    <w:p w14:paraId="1EAFFEF4" w14:textId="77777777" w:rsidR="00752393" w:rsidRDefault="00752393" w:rsidP="00132227">
      <w:pPr>
        <w:rPr>
          <w:rFonts w:cs="Times New Roman"/>
          <w:szCs w:val="24"/>
        </w:rPr>
      </w:pPr>
    </w:p>
    <w:p w14:paraId="60D48937" w14:textId="77777777" w:rsidR="00752393" w:rsidRDefault="00752393" w:rsidP="00132227">
      <w:pPr>
        <w:rPr>
          <w:rFonts w:cs="Times New Roman"/>
          <w:szCs w:val="24"/>
        </w:rPr>
      </w:pPr>
    </w:p>
    <w:p w14:paraId="54A0F41F" w14:textId="77777777" w:rsidR="00752393" w:rsidRDefault="00752393" w:rsidP="00132227">
      <w:pPr>
        <w:rPr>
          <w:rFonts w:cs="Times New Roman"/>
          <w:szCs w:val="24"/>
        </w:rPr>
      </w:pPr>
    </w:p>
    <w:p w14:paraId="3DC22DBE" w14:textId="77777777" w:rsidR="00943A83" w:rsidRDefault="00943A83" w:rsidP="00132227">
      <w:pPr>
        <w:rPr>
          <w:rFonts w:cs="Times New Roman"/>
          <w:szCs w:val="24"/>
        </w:rPr>
      </w:pPr>
    </w:p>
    <w:p w14:paraId="5D619BC0" w14:textId="77777777" w:rsidR="00CA1586" w:rsidRDefault="00CA1586" w:rsidP="00132227">
      <w:pPr>
        <w:rPr>
          <w:rFonts w:cs="Times New Roman"/>
          <w:szCs w:val="24"/>
        </w:rPr>
      </w:pPr>
    </w:p>
    <w:p w14:paraId="04A10AC4" w14:textId="77777777" w:rsidR="00CA1586" w:rsidRDefault="00CA1586" w:rsidP="00132227">
      <w:pPr>
        <w:rPr>
          <w:rFonts w:cs="Times New Roman"/>
          <w:szCs w:val="24"/>
        </w:rPr>
      </w:pPr>
    </w:p>
    <w:sectPr w:rsidR="00CA1586" w:rsidSect="006148F2">
      <w:footerReference w:type="default" r:id="rId46"/>
      <w:pgSz w:w="12240" w:h="15840"/>
      <w:pgMar w:top="1134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5D48C75" w14:textId="77777777" w:rsidR="00C949A8" w:rsidRDefault="00C949A8" w:rsidP="00A34CE2">
      <w:pPr>
        <w:spacing w:line="240" w:lineRule="auto"/>
      </w:pPr>
      <w:r>
        <w:separator/>
      </w:r>
    </w:p>
  </w:endnote>
  <w:endnote w:type="continuationSeparator" w:id="0">
    <w:p w14:paraId="5C6BD670" w14:textId="77777777" w:rsidR="00C949A8" w:rsidRDefault="00C949A8" w:rsidP="00A34CE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78059731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DBA8F48" w14:textId="77777777" w:rsidR="00A34CE2" w:rsidRDefault="00A34CE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960F5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69179785" w14:textId="77777777" w:rsidR="00A34CE2" w:rsidRDefault="00A34CE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DA961B1" w14:textId="77777777" w:rsidR="00C949A8" w:rsidRDefault="00C949A8" w:rsidP="00A34CE2">
      <w:pPr>
        <w:spacing w:line="240" w:lineRule="auto"/>
      </w:pPr>
      <w:r>
        <w:separator/>
      </w:r>
    </w:p>
  </w:footnote>
  <w:footnote w:type="continuationSeparator" w:id="0">
    <w:p w14:paraId="57BE4E71" w14:textId="77777777" w:rsidR="00C949A8" w:rsidRDefault="00C949A8" w:rsidP="00A34CE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CDE53C8"/>
    <w:multiLevelType w:val="hybridMultilevel"/>
    <w:tmpl w:val="A8960A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35E3627"/>
    <w:multiLevelType w:val="hybridMultilevel"/>
    <w:tmpl w:val="524C9660"/>
    <w:lvl w:ilvl="0" w:tplc="C4C079F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A3C00CC"/>
    <w:multiLevelType w:val="hybridMultilevel"/>
    <w:tmpl w:val="83C490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5054966"/>
    <w:multiLevelType w:val="hybridMultilevel"/>
    <w:tmpl w:val="47001A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D7510"/>
    <w:rsid w:val="00037849"/>
    <w:rsid w:val="0008334D"/>
    <w:rsid w:val="000836BC"/>
    <w:rsid w:val="00083C33"/>
    <w:rsid w:val="000D1F45"/>
    <w:rsid w:val="000E1A6C"/>
    <w:rsid w:val="00132227"/>
    <w:rsid w:val="00137D42"/>
    <w:rsid w:val="0015566E"/>
    <w:rsid w:val="00185C96"/>
    <w:rsid w:val="00213021"/>
    <w:rsid w:val="00224704"/>
    <w:rsid w:val="00226E1A"/>
    <w:rsid w:val="00250EEE"/>
    <w:rsid w:val="00252558"/>
    <w:rsid w:val="002549AE"/>
    <w:rsid w:val="002A153D"/>
    <w:rsid w:val="002C3941"/>
    <w:rsid w:val="002C43D5"/>
    <w:rsid w:val="002E5673"/>
    <w:rsid w:val="002F0A97"/>
    <w:rsid w:val="002F7B99"/>
    <w:rsid w:val="0032604E"/>
    <w:rsid w:val="003264F7"/>
    <w:rsid w:val="00384B78"/>
    <w:rsid w:val="003A050F"/>
    <w:rsid w:val="003D01FF"/>
    <w:rsid w:val="003F611A"/>
    <w:rsid w:val="00404081"/>
    <w:rsid w:val="00410A6F"/>
    <w:rsid w:val="00412D5C"/>
    <w:rsid w:val="00420FB1"/>
    <w:rsid w:val="00436466"/>
    <w:rsid w:val="0044011C"/>
    <w:rsid w:val="0049586C"/>
    <w:rsid w:val="004971E2"/>
    <w:rsid w:val="004C6B72"/>
    <w:rsid w:val="005002AC"/>
    <w:rsid w:val="0051036F"/>
    <w:rsid w:val="00547B77"/>
    <w:rsid w:val="00552082"/>
    <w:rsid w:val="00555AC4"/>
    <w:rsid w:val="00587C13"/>
    <w:rsid w:val="005906B4"/>
    <w:rsid w:val="005B57C7"/>
    <w:rsid w:val="005B70D1"/>
    <w:rsid w:val="006148F2"/>
    <w:rsid w:val="00627ADF"/>
    <w:rsid w:val="0065106A"/>
    <w:rsid w:val="00660930"/>
    <w:rsid w:val="00662033"/>
    <w:rsid w:val="006654AC"/>
    <w:rsid w:val="00697DAC"/>
    <w:rsid w:val="006D6A03"/>
    <w:rsid w:val="006E6CAF"/>
    <w:rsid w:val="006F6062"/>
    <w:rsid w:val="006F6B2F"/>
    <w:rsid w:val="006F74F3"/>
    <w:rsid w:val="006F75B4"/>
    <w:rsid w:val="0074216D"/>
    <w:rsid w:val="00752393"/>
    <w:rsid w:val="00757E5E"/>
    <w:rsid w:val="00762EDD"/>
    <w:rsid w:val="00792B6E"/>
    <w:rsid w:val="00795F22"/>
    <w:rsid w:val="007B25CB"/>
    <w:rsid w:val="007B2FE0"/>
    <w:rsid w:val="0080647F"/>
    <w:rsid w:val="00821D17"/>
    <w:rsid w:val="00832755"/>
    <w:rsid w:val="00842BE6"/>
    <w:rsid w:val="008650FA"/>
    <w:rsid w:val="00872202"/>
    <w:rsid w:val="0089291B"/>
    <w:rsid w:val="008965E3"/>
    <w:rsid w:val="008C115B"/>
    <w:rsid w:val="008E7B84"/>
    <w:rsid w:val="008F0442"/>
    <w:rsid w:val="009208D1"/>
    <w:rsid w:val="00942BE2"/>
    <w:rsid w:val="0094333D"/>
    <w:rsid w:val="00943A83"/>
    <w:rsid w:val="00943FF9"/>
    <w:rsid w:val="0095107B"/>
    <w:rsid w:val="00967E8F"/>
    <w:rsid w:val="009731DE"/>
    <w:rsid w:val="00975068"/>
    <w:rsid w:val="009960F5"/>
    <w:rsid w:val="009A5528"/>
    <w:rsid w:val="009D7BD9"/>
    <w:rsid w:val="009F1D45"/>
    <w:rsid w:val="009F7655"/>
    <w:rsid w:val="009F7935"/>
    <w:rsid w:val="00A34CE2"/>
    <w:rsid w:val="00A60CA9"/>
    <w:rsid w:val="00A65846"/>
    <w:rsid w:val="00A665E1"/>
    <w:rsid w:val="00A85009"/>
    <w:rsid w:val="00AD0697"/>
    <w:rsid w:val="00AD0E0E"/>
    <w:rsid w:val="00B01D9E"/>
    <w:rsid w:val="00B01DE1"/>
    <w:rsid w:val="00B15B8E"/>
    <w:rsid w:val="00B862C8"/>
    <w:rsid w:val="00BD3A77"/>
    <w:rsid w:val="00BD625A"/>
    <w:rsid w:val="00C16A13"/>
    <w:rsid w:val="00C17F61"/>
    <w:rsid w:val="00C427AE"/>
    <w:rsid w:val="00C54E29"/>
    <w:rsid w:val="00C56444"/>
    <w:rsid w:val="00C83CBA"/>
    <w:rsid w:val="00C949A8"/>
    <w:rsid w:val="00CA1586"/>
    <w:rsid w:val="00CB1CBE"/>
    <w:rsid w:val="00D90AA2"/>
    <w:rsid w:val="00DA2297"/>
    <w:rsid w:val="00E07E45"/>
    <w:rsid w:val="00E41C9C"/>
    <w:rsid w:val="00EA3399"/>
    <w:rsid w:val="00EF1F29"/>
    <w:rsid w:val="00EF3DB1"/>
    <w:rsid w:val="00F33DE5"/>
    <w:rsid w:val="00F52232"/>
    <w:rsid w:val="00F721EB"/>
    <w:rsid w:val="00F76FEE"/>
    <w:rsid w:val="00F91F5E"/>
    <w:rsid w:val="00F932E6"/>
    <w:rsid w:val="00FD75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48C6985"/>
  <w15:docId w15:val="{A59BC055-052E-46B2-B409-1FE417749D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36466"/>
    <w:pPr>
      <w:spacing w:after="0"/>
      <w:jc w:val="both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autoRedefine/>
    <w:unhideWhenUsed/>
    <w:qFormat/>
    <w:rsid w:val="00C16A13"/>
    <w:pPr>
      <w:suppressAutoHyphens/>
      <w:spacing w:line="240" w:lineRule="auto"/>
    </w:pPr>
    <w:rPr>
      <w:rFonts w:eastAsia="Times New Roman" w:cs="Times New Roman"/>
      <w:bCs/>
      <w:szCs w:val="20"/>
      <w:lang w:val="it-IT" w:eastAsia="ar-SA"/>
    </w:rPr>
  </w:style>
  <w:style w:type="paragraph" w:styleId="ListParagraph">
    <w:name w:val="List Paragraph"/>
    <w:basedOn w:val="Normal"/>
    <w:uiPriority w:val="34"/>
    <w:qFormat/>
    <w:rsid w:val="00FD7510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752393"/>
    <w:pPr>
      <w:spacing w:before="100" w:beforeAutospacing="1" w:after="100" w:afterAutospacing="1" w:line="240" w:lineRule="auto"/>
      <w:jc w:val="left"/>
    </w:pPr>
    <w:rPr>
      <w:rFonts w:eastAsiaTheme="minorEastAsia" w:cs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rsid w:val="00A34CE2"/>
    <w:pPr>
      <w:tabs>
        <w:tab w:val="center" w:pos="4844"/>
        <w:tab w:val="right" w:pos="9689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4CE2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34CE2"/>
    <w:pPr>
      <w:tabs>
        <w:tab w:val="center" w:pos="4844"/>
        <w:tab w:val="right" w:pos="9689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4CE2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4156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6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14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520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192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04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721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22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41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567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545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20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153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8.wmf"/><Relationship Id="rId39" Type="http://schemas.openxmlformats.org/officeDocument/2006/relationships/image" Target="media/image12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8.bin"/><Relationship Id="rId42" Type="http://schemas.openxmlformats.org/officeDocument/2006/relationships/image" Target="media/image14.wmf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7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1.wmf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9.bin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5.bin"/><Relationship Id="rId44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9.wmf"/><Relationship Id="rId35" Type="http://schemas.openxmlformats.org/officeDocument/2006/relationships/image" Target="media/image10.wmf"/><Relationship Id="rId43" Type="http://schemas.openxmlformats.org/officeDocument/2006/relationships/oleObject" Target="embeddings/oleObject22.bin"/><Relationship Id="rId48" Type="http://schemas.openxmlformats.org/officeDocument/2006/relationships/theme" Target="theme/theme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44EB9A1-3FF4-4171-9AF9-3DBB8D1B8B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5</TotalTime>
  <Pages>8</Pages>
  <Words>500</Words>
  <Characters>2855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rivate</Company>
  <LinksUpToDate>false</LinksUpToDate>
  <CharactersWithSpaces>3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eniaIgor</dc:creator>
  <cp:lastModifiedBy>Ari Zaravelis</cp:lastModifiedBy>
  <cp:revision>7</cp:revision>
  <dcterms:created xsi:type="dcterms:W3CDTF">2019-05-10T15:04:00Z</dcterms:created>
  <dcterms:modified xsi:type="dcterms:W3CDTF">2019-05-10T19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